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notesSlides/notesSlide1.xml" ContentType="application/vnd.openxmlformats-officedocument.presentationml.notesSlide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9" r:id="rId3"/>
    <p:sldId id="264" r:id="rId4"/>
    <p:sldId id="270" r:id="rId5"/>
    <p:sldId id="261" r:id="rId6"/>
    <p:sldId id="265" r:id="rId7"/>
    <p:sldId id="266" r:id="rId8"/>
    <p:sldId id="269" r:id="rId9"/>
    <p:sldId id="272" r:id="rId10"/>
    <p:sldId id="257" r:id="rId11"/>
    <p:sldId id="260" r:id="rId12"/>
    <p:sldId id="262" r:id="rId13"/>
    <p:sldId id="258" r:id="rId14"/>
    <p:sldId id="263" r:id="rId15"/>
    <p:sldId id="267" r:id="rId16"/>
    <p:sldId id="268" r:id="rId17"/>
    <p:sldId id="273" r:id="rId18"/>
    <p:sldId id="271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6.wmf"/><Relationship Id="rId4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39:20.0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967 7838,'0'25,"0"-25,0 0,49 0,-24-25,0 25,25 0,-26 0,26-25,0 1,24-1,-49 25,0 0,-1 0,26-25,-25 25,0 0,-1-25,-24 25,50 0,-25 0,0 0,24 0,-24 0,-25 0,25-25,0 25,24 0,-24-24,0 24,25 0,-1 0,-49 0,50 0,-50 0,49-25,-49 25,25 0,0 0,0 0,0 0,-25 0,49-25,-24 25,0 0,-25 0,25 0,24 0,-49 0,25 0,25 0,-26 0,76 0,73 0,26 0,-26 0,1 25,-50 0,-74-25,-26 0,-24 0,25 0,25 0,-1 24,26 1,24-25,-49 0,-50 0,24 0,-24 0,50 0,-50 0,25 0,25 0,24 25,0 0,50 24,25 1,0 0,-124-50,-25 0,0 0,0 24,-25 1,0-25,0 50,-24-50,49 25,-25 0,-25-1,26 1,-1-25,0 25,0 0,-24-25,24 49,0-49,-25 0,1 25,24 0,25-25,-50 25,26-25,-1 0,0 0,0 0,0 25,0-25,1 0,-1 0,25 0,-25 24,0-24,25 0,-25 0,-24 0,49 0,-25 0,0 25,0-25,25 0,-24 0,24 0,-25 0,0 0,25 0,-25 0,25 0,-49 0,-1 0,0 0,26 0,-1 0,-25 0,25 0,1 0,-26 0,25 0,-24 0,24 0,25 0,-50 0,1-25,-26 25,50 0,25 0,-25-24,-24 24,-26-25,26 0,24 25,25 0,-50 0,1-25,-26 25,51 0,-1 0,-50-25,-49 1,25 24,50 0,-1 0,-24-25,-1 25,50-25,-49 25,49 0,25 0,-50 0,50 0,-24 0,-51-25,1 25,-1-25,51 25,-1 0,25 0,-25 0,0 0,25 0,-25 0,25 0,0 0,25 0,25 0,-25 0,-1 0,1-24,25 24,-25 0,-25 0,24 0,1-25,0 25,25 0,-1 0,26 0,74 0,24 0,-24 0,-25 0,-25 0,-49 0,-1 0,-24 0,-25 0,25-25,0 25,0 0,-1 0,1 0,0 0,74 0,75 0,-25 0,-50 0,-74 0,0 0,-1 0,1 0,-25 0,25 0,0 0,49 0,-24 0,74 0,-99 0,-25 0,24 0,1 0,25 0,24 0,-24 0,0 0,-26 0,-24 0,-24 0,-1 0,0 0,0 0,-25 0,1 0,-1 0,25 0,-74 0,50 0,-51 0,26 0,0 0,49 0,-50 0,1 0,24 0,26 0,-26 0,-24 0,-1 0,25 0,1 0,-1 0,1 0,-26 0,26 0,-1 0,-24 0,49 0,-25 0,50 0,-25 0,25 0,-49 0,24 0,0 0,0 0,25 0,-24 0,24 0,-50 0,0 0,1 25,-26-25,1 25,24-25,1 0,24 24,0-24,25 0,-25 0,0 0,1 0,-1 0,0 0,0 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6:13.8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93 7714,'25'0,"0"0,-25 0,25 0,24 0,-49 0,0 0,25 0,-25 0,25 0,0 0,-25 0,24 0,-24 0,-24 0,-1-25,0 25,25 0,-25 0,0 0,1 0,24 0,-25 0,0 0,25 0,-25 0,25 0,0 0,-25 0,1 0,24 0,-25 0,0 0,0 0,0 0,-24 0,49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6:18.4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399 11906,'0'25,"25"-25,0 0,-1 0,26 0,0 0,-50 0,49 0,-49 0,25 0,25 0,-1 25,26 0,-1-25,0 0,-49 0,0 0,-25 0,0 24,0 1,0-25,0 25,0-25,0 25,0 0,0-25,-25 0,25 24,0-24,-25 25,25-25,-24 25,24-25,-25 25,0-25,25 25,0-25,-25 25,25-1,0-24,0 25,0-25,0 25,0-25,0 25,0 0,0-25,0 24,-25-24,25 25,-24-25,24 25,-25-25,25 0,0 0,-25 25,25-25,-25 25,0-25,25 0,-24 24,24-24,-25 0,25 0,-25 0,25 0,-25 25,25-25,0 0,-25 0,25 0,-24 0,-1 0,25 0,0 0,-25 0,25-25,-25 25,0-24,25 24,-24-25,24 25,-25-25,0 0,25 25,0-25,0 25,0-24,0 24,0-25,0 0,0 25,0-25,0 25,0 0,25-25,-25 25,25 0,-25-24,0 24,49 0,-49 0,25 0,0-25,0 25,-1 0,1 0,25 0,-50 0,25 0,-25-25,0 25,0 0,0 0,0-25,0 25,0-25,24 25,-24 0,0-25,0 1,25-1,-25 25,25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6:13.0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156 8136,'0'0,"0"0,25 0,-25 0,25 0,-1 0,1 0,-25 0,25 0,0 0,0 0,-1 0,1 0,0 0,0 0,0 0,24 0,-24 0,25 0,-26 0,26 0,-50 0,25 0,-25 0,25 0,0 0,-25 0,24 0,1 0,0 0,25 0,-26 0,26 0,0 0,24 0,0 0,1 0,-1 0,-24 0,-25 0,24 0,1 0,-25 0,-1 0,-24 0,25 0,-25 0,25 0,-25 0,25 0,0 0,-25 0,24 0,1 0,0 0,25 0,24 0,1 0,-1 0,-24 0,-1 0,-24 0,25 0,-26 0,1 0,0 0,0 0,-25 0,25 0,-25 0,49 0,-49 0,25 0,25 0,-26 0,26 0,-25 0,24 0,-49 0,2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6:35.0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344 11633,'25'-24,"0"24,-25 0,24 0,51 0,-50 0,-1 0,1 0,0 0,0 0,24 0,-24 0,0 0,25 0,-26 0,1 0,-25 0,25 0,0 0,0 0,24 0,1 0,-1 0,26 0,-1 0,1 0,-26 0,1 0,-25 0,0 0,-1 0,1 0,-25 0,0 0,25 0,0 0,0 0,-1 0,26 0,-25 0,0 0,24 0,1 0,-25 0,-1 0,26 0,-25 0,0 0,-1 0,-24 0,25 0,0 0,-25 0,25 0,0 0,-1 0,26 0,0 0,-26 0,1 0,25 0,-50 0,25 0,-1 0,-24 0,25 0,0 0,0 0,0 0,-25 0,49 0,1 0,-25 0,0 0,-1 0,-24 0,25 0,0 0,-25 0,25 0,-25 0,25 0,-25 0,24 0,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24:30.18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440 6449,'75'0,"-1"0,1 0,-1 0,25 0,-24 0,-1 0,1 0,-51 0,-24 0,25 0,0 0,0 0,-25 0,49 0,26 0,-1 0,1 0,24 0,-25 0,-24 0,49 0,-25 0,26 0,-51 0,-24 0,0 0,-25 0,25 0,-25 0,49 0,-24 0,-25 0,50 0,-1 0,26 0,-26 0,1 0,-25 0,0 0,-1 0,26 0,-50 0,25 0,49 0,-24 0,-1 0,-24 0,0 0,0 0,0 0,-1 0,1 0,-25 0,25 0,-25 0,50 0,24 0,50 0,50 0,-75 0,50 0,-75 0,25 0,-24 0,-26 0,-24 0,25 0,-50 0,25 0,-25 0,24 0,-24 0,50 0,-50 0,50 0,-1 0,75 0,-49 0,-1 0,1 0,-26 0,26 0,-1 0,-24 0,-26 0,1 0,-25 0,25 0,-25 0,50 0,-50 0,24 0,1 0,25-25,24 25,1 0,-26 0,26 0,-75 0,24 0,1 0,-25 0,50 0,-25 0,24 0,1 0,-50 0,25 0,24 0,-24 0,0 0,-25 0,25-24,0 24,-1 0,1 0,74 0,1 0,-1 0,25 0,-25 0,25 0,-49 0,24 0,-50 0,-49 0,25 0,-25 0,25 0,0 0,0 0,-25 0,49 0,-24 0,0 0,24 0,-49 0,25 0,0 0,0 0,-25 0,25 0,-1 0,26 0,-25 0,-25 0,25 0,-1 0,1 0,-25 0,25 0,0 0,0 0,-1 0,1 0,-25 0,25 0,-25 0,25 0,-2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25:04.9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581 12601,'25'0,"-25"0,50 0,-50 0,25 0,-1 0,26-25,-25 25,0 0,-1 0,1 0,0 0,0 0,24 0,-24 0,0 0,0 0,24 0,1 0,49 0,1 0,-1 0,-50 0,1 0,0 0,-26 0,51 0,-26 0,-24 0,0 0,49 0,-24 0,0 0,-1 0,26 0,-1 0,1 0,-1 0,25 0,-24 0,-26 0,1 0,-1 0,26 0,-1 0,1 0,-1 0,0 0,26 0,-26 0,1-25,-51 25,1 0,25 0,-50 0,49 0,-49 0,25-25,0 25,25 0,-1-24,-24 24,25 0,-26 0,1 0,0 0,25 0,-1 0,1 0,-1 0,26 0,-1 0,1 0,-26 0,26 0,-51 0,26 0,0 0,24 0,1 0,-26 0,50 0,-24 0,-26 0,1 0,0 0,24 0,-24 0,-1 0,-24 0,49 0,-24 0,0 0,-26 0,1 0,-25-25,25 25,0 0,0 0,-25 0,25-25,-1 25,-24 0,25 0,-25 0,25 0,-25 0,25 0,0 0,24 0,-24 0,-25 0,50 0,24 0,-24 0,-26 0,26 0,-50 25,25-25,-25 0,25 0,-1 0,-24 0,25 0,0 0,0 0,-25 0,25 0,-25 0,24 0,26 0,-25 0,24 25,1-25,49 0,50 24,-50 1,-49-25,0 0,49 0,-25 0,25 0,-24 25,-75-25,25 0,-1 0,1 0,-25 0,50 0,-1 0,1 0,24 0,26 0,-1 0,25 25,-50-25,26 25,-26-1,0-24,1 0,-26 0,1 0,-25 0,24 0,1 0,24 0,1 0,-1 0,1 0,-26 0,26 0,-26 0,51 0,-1 0,-25 0,1 25,-1-25,-24 0,24 0,-24 25,24-25,-24 0,-1 0,1 0,24 0,26 0,48 0,26 0,24 25,100-25,-25 25,0-25,-75 24,-74-24,-49 25,-51-25,51 0,-1 0,1 0,-1 0,-74 0,25 0,-25-25,25 25,0-24,-25 24,24 0,1 0,25-25,-1 0,1 25,-50 0,50 0,-50-25,24 25,51-25,-75 25,25-24,49-1,-49 25,0-25,-25 25,2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09:25.5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863 5953,'50'0,"-25"0,0 0,24 0,-49 0,50 0,-50 0,49 0,-24 0,25 0,-25-25,0 25,-1 0,1 0,25 0,-25 0,-1 0,1 0,-25 0,25 0,0 0,0 0,-1 0,1 0,50 0,24 0,-25 0,-24 0,-25 0,-1 0,1 0,0 0,-25 0,25 0,0-24,-1 24,-24 0,25 0,0 0,0 0,-25 0,25 0,24 0,1 0,-1 0,1 0,0 0,24 0,1 0,-26 0,1 0,-1 0,1 0,0 0,-1 0,1 0,-1 0,1 0,24 0,-49 0,99 0,-74 0,-25 0,49 24,-24-24,-25 0,-25 0,24 0,1 0,-25 0,25 0,-25 0,25 0,-25 0,25 0,-1 0,-24 0,25 0,25 0,74 0,-75 0,-49 0,50 0,49 0,50 0,74 0,-24 50,-75-25,0 0,-75-25,-24 0,-25 0,25 0,0 0,0 0,-25 0,24 0,-24 0,25 0,0 24,-25-2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09:35.63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332 10815,'0'0,"50"0,24 0,-24 0,24 0,-49 0,0 0,0 0,-25 0,49 0,-49 0,25 0,0 0,0 0,-2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09:39.14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480 9922,'0'0,"74"0,1 0,24 0,-25 0,1 0,-26 0,-24 0,0 0,-25 0,25-25,-25 25,25 0,-1 0,-24 0,25 0,-25 0,25 0,0 0,-2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10:20.1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266 10244,'25'25,"-1"-25,26 0,0 0,-1 0,1 0,-25 0,-1 0,51 0,-50 0,-1 0,1 0,0 0,0 0,24 0,-24 0,0 0,0 0,0 0,24 0,-24 0,0 0,0 0,0 0,-1 0,1 0,0 0,0 0,0 0,-1 0,1 0,25 0,-50 0,25 0,-1 0,-24 0,25 0,-25 0,25 0,-25 0,25 0,0 0,-25 0,24 0,1 0,0 0,-25 0,25 0,-25 0,25 0,-1 0,1 0,0 0,0 0,-25 0,25 0,-25 0,24 0,1 0,-25 0,25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39:20.9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127 808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11:47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25 9947,'24'0,"-24"-25,50 0,-50 25,25 0,-25 0,25 0,-1 0,26 0,-25 0,-25 0,49 0,-49 0,75 0,-50 0,-1 25,1 0,-25-25,0 0,0 0,-25 0,1 24,24-24,-25 25,0-25,0 25,25 0,-25-25,1 25,-1-25,25 25,-25-1,25-24,-25 25,25-25,-25 25,1 0,24-25,-25 25,25-25,-25 24,0-24,25 25,-25 0,25-25,0 0,25 0,0 0,-25 0,25 0,-25 0,74 0,-49 25,0-25,24 25,-24-25,-25 0,25 0,-25 0,25 0,0 0</inkml:trace>
  <inkml:trace contextRef="#ctx0" brushRef="#br0" timeOffset="2407.1377">22969 10046,'0'-25,"0"25,25-25,50 25,-50 0,-1 0,51 0,-50 0,-25 0,49 0,-49 0</inkml:trace>
  <inkml:trace contextRef="#ctx0" brushRef="#br0" timeOffset="4671.2672">23069 10294,'0'-25,"25"25,-25 0,24 0,-24 0,25 0,0 0,-25 0,25 0,-25-25,74 25,-24 0,-25 0</inkml:trace>
  <inkml:trace contextRef="#ctx0" brushRef="#br0" timeOffset="6951.3976">23862 10071,'0'0,"0"0,-24 0,24 0,-25 0,25 0,-25 0,25 25,-25-25,0 0,25 24,-24 1,24-25,-25 25,0-25,25 25,-25 0,25-25,0 24,-25-24,25 25,0-25,0 25,0 0,0-25,0 25,0-25,0 24,0 1,0 0,50-25,-25 25,0-25,-25 0,49 0,-49 0,25 0,0-25,0 25,24 0,-49-25,25 0,-25 25,0-24,0 24,0-25,0 25,0-25,0 0,0 25,0-25,0 1,0-1,0 25,0-25,0 25,0-5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4:18.44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936 9996,'25'0,"50"0,-26 0,26 0,-1 0,1 0,-1 0,0 0,1 0,-1 0,1 0,-1 0,25 0,0 0,25 25,50-25,-25 0,25 0,24 0,0 0,-24 0,25 0,-26 0,-24 0,-25 0,25 0,-25 0,25 0,-25 0,49 0,1 0,0 0,-26 0,-24 0,25 0,-124 0,99 0,0 0,0 0,0-25,-25 25,25 0,0 0,-24 0,24 0,0 0,0 0,-25 0,25 0,-50 0,-24 0,0 0,-1 0,26 0,-75 0,49 0,1 0,-1 0,-24 0,25 0,0 0,24 0,25 0,25 0,0 0,-25 0,25 0,0 0,-24 0,24 0,0 0,-25 0,50 0,-75 0,50 0,-49 0,24 0,-25 0,1 0,-26 0,1 0,24 0,-24 0,24 0,1 0,24 0,25 0,-25 0,0 0,1 0,24 0,0 0,-25 0,-25 0,75 0,-74 0,24 0,-25 0,1 0,-1 0,-49 0,24 0,1 0,-50 0,25 0,-25 0,49 0,-49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2:11:47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26 16222,'0'25,"0"-25,0 25,0-25,0 25,0-1,0-24,0 25,0-25,0 25,0-25,0 25,0 0,0-25,0 25,0-25,0 0,0 24,0-24,-25 0,25 0</inkml:trace>
  <inkml:trace contextRef="#ctx0" brushRef="#br0" timeOffset="1615">21903 16272,'0'0,"0"0,0 25,0-1,0-24,0 25,0-25,0 25,0-25,0 0,0 25,0 0,0-25,0 25,-25-25,25 0,0 24,-25-24,25 25,0 0,0-25,0 25,0-25,0 25,0-1,0-24,0 25,0-25,0 25,0-25,-25 0,25 0,0 0</inkml:trace>
  <inkml:trace contextRef="#ctx0" brushRef="#br0" timeOffset="2983">21556 16247,'0'0,"0"0,24 0,-24 0,0 25,0 0,0-25,0 24,0-24,0 50,0-50,0 25,0-25,0 25,0-25,0 25,0-1,0 1,0-25,0 25,0 0,0-25,0 25,0-25,0 24,0 1,0-25,0 25,0-25,0 25,0-25,0 25,0-1,0-24,0 25,0-25,0 25,0 0,0-25,0 25,0-25,0 24,0-24,0 0,0 0</inkml:trace>
  <inkml:trace contextRef="#ctx0" brushRef="#br0" timeOffset="4631">21407 16495,'0'0,"0"0,0 0,0 25,0-25,0 25,0 0,0-1,0-24,0 25,0 0,0-25,0 25,0 0,0-25,0 24,0 1,0-25,0 25,0-25,0 0,0 25,0 0,0-25,0 0,0 24,0-24,0 25,0-25,0 25,0 0,0-25,0 25,0-25</inkml:trace>
  <inkml:trace contextRef="#ctx0" brushRef="#br0" timeOffset="5839">21233 16842,'0'0,"0"0,0 0,0 0,0 50,0-50,0 25,0 0,0-1,0 1,0-25,0 50,0-50,0 25,0-25,0 24,0 1,0-25,0 25,0-25,0 25,0-25,0 0,0 0</inkml:trace>
  <inkml:trace contextRef="#ctx0" brushRef="#br0" timeOffset="6991">21060 17140,'0'25,"0"-25,0 25,0-1,0-24,0 25,0-25,0 25,0-2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7:55.2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045 8285,'0'0,"25"0,-25 0,24 0,1 0,25 0,-50 0,25 0,-25 0,25 0,-1 0,-24 0,25 0,-25 0,25 0,0 0,0 0,-1 0,1 0,25 0,-25 0,24 0,26 25,-1-25,0 0,26 24,-26 1,0-25,26 25,-1-25,-25 0,1 0,-1 0,1 0,-51 0,1 0,0 0,0 0,0 0,-1 0,1 0,25 0,-1 0,-24 0,0 0,49 0,-24 0,0 0,-1 0,1 0,-1 0,-24 0,25-25,-1 25,-24 0,25 0,-25 0,49 0,-24 0,-25 0,49 0,-24 0,-26 0,1 0,25 0,-25 0,-1 0,26-25,-50 25,25 0,-25-24,25 24,-1 0,1 0,-25 0,50-25,-25 25,-25 0,24 0,1 0,25-25,-25 25,-1 0,-24 0,25 0,0 0,0 0,-25 0,25 0,-25-25,24 25,1 0,0 0,0 0,0 0,0 0,-1 0,1 0,25 0,-25 0,24 0,1 0,24 0,-24 0,-1 0,1 0,0 0,-1 0,1 0,-1 0,-24 0,0 0,-25 0,50 0,-26 0,-24 0,50 0,-50 0,25 0,0 0,-1 0,1 0,0 0,-25 0,25 0,49 0,-74 0,25 0,25 0,-25 0,-1 0,1 0,0 0,0 0,24 0,-24 0,0 0,49 0,-49 0,25 0,-1 0,-24 0,25 0,-1 0,1 0,0 0,24 0,-24 0,-1 0,1 25,-1-25,1 0,-25 0,0 0,24 0,26 0,-50 0,49 25,0-25,1 25,-26-25,-24 24,0-24,25 0,-50 0,49 0,-24 0,-25 0,50 0,-50 0,49 0,1 0,-1 0,26 0,-1 0,1 0,-1 0,1 0,-1 0,0 0,1 0,-1 0,1 0,-1 0,-24 0,-26 0,1 0,50 0,-26 0,1 0,-1 0,1 0,25 0,-1 0,0 0,-24 0,24 0,-24 0,0 0,-1 0,26 0,-26 0,1-24,-1-1,1 25,0 0,-1-25,26 25,-26 0,26 0,-1 0,1 0,-1-25,-24 25,24 0,0 0,1 0,-1 0,1 0,-1 0,25 0,-24 0,-51 0,51 0,-50 0,24 0,-24 0,0 0,25 0,-1 0,-24 0,49 0,1 0,-1 0,1 0,-1 0,-24 0,-1 25,26-25,-1 0,0 0,1 0,-26 25,26-25,-25 0,-1 0,1 0,24 0,-24 0,24 0,1 0,-1 0,25 25,0-25,50 0,-50 0,1 0,24 0,-25 0,-25 0,1 0,24 0,0 0,-49 0,49 0,-25 0,-24 0,-25 0,0 0,49 0,-24 0,-1 0,-24 0,25 0,-1 0,1 0,0 0,24-25,0 25,1 0,-1 0,1 0,-26 0,26 0,-1-25,0 25,1 0,-1 0,1 0,-26 0,26 0,-50 0,24 0,1 0,-50 0,25 0,-25-25,24 25,26 0,0 0,148 50,-24-25,-1-1,-49-24,25 25,-74-25,-26 0,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8:00.7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601 13568,'0'0,"25"0,-25 0,50 0,24 0,-24 0,-1 0,1 0,-1 0,1 0,0 0,-1 0,1 0,24 0,-49 0,0 0,0 0,-1 0,1 0,0 0,0 25,0-25,-1 0,26 0,0 25,-1-25,-24 0,25 25,24-1,1-24,-1 0,25 25,0 0,25-25,-24 0,-51 25,-24-25,25 25,-1-25,-24 0,0 0,0 0,0 0,24 0,-49 0,50 0,-1 0,1 0,0 0,-1 0,26 0,-51 0,-24 0,25 0,-25 0,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8:05.0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254 15131,'25'0,"-1"0,26 0,24 0,-74 0,25 0,0 0,0 0,0 0,0 0,-1 0,1 0,0 0,0 0,24 0,-24 0,25 0,-1 0,26 0,-26 0,1 0,0 0,24 0,-24 0,-50 0,24 0,-24 0,0 25,25-25,0 0,25 0,-1 0,26 0,-1 0,1 0,-1 0,0 0,1 0,-26 0,-24 0,-25 0,25 0,0 0,-25 0,25 0,49 0,-49 0,0 0,-1 0,1 0,0 0,-25 0,25 0,-25 0,25 0,-25 0,24 0,1 0,0 0,0 0,-25 0,25 0,-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24:01.6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126 7169,'0'0,"0"0,25 0,24 0,1 0,-25 0,-1 0,26 0,0 0,-1 0,1 0,-1 0,1 0,-25 0,0 0,24 0,1 0,24 0,25 0,50 0,0 0,0 0,-50 0,50 0,-50 0,50 0,-25 24,25 1,-50-25,25 25,-49-25,-1 0,0 0,-24 0,49 0,-24 0,24 0,0 0,0 0,-24 0,-1 0,-24 0,24 0,-24 0,24 0,1 0,-1 0,-24 0,24 0,-24 0,24 0,0 0,1 0,-26 0,1 0,-25 0,0 0,-25 0,25 0,-1 0,1 0,0 0,0 0,0 0,-25 0,24 0,1 0,-25 0,25 0,-25 0,25 0,-25 0,25 0,-1 0,-24 0,25 0,-25 0,50 0,-25 0,-25 0,49 0,-24 0,0 0,24 0,-24 0,0 0,-25-25,25 0,0 25,-1 0,-2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24:07.2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512 11981,'0'0,"25"-25,-25 25,50 0,-1 0,26 0,-50 0,24 0,-24 0,99-25,-74 25,-1-25,1 0,24 1,-49 24,25-50,-1 50,-24 0,0-25,25 25,-1 0,-24 0,25 0,-1 0,-24-25,0 25,0 0,-25 0,49-24,-24 24,0 0,0 0,49 0,25 0,50 0,-74 0,-26 0,-24 0,0 0,0 0,24 0,-24 0,49 0,-74 0,25-25,25 25,-50 0,49-25,-49 25,25 0,-25 0,25 0,-25 0,25-25,0 0,24 25,1 0,-1 0,-24 0,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24:13.5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331 7268,'50'0,"-50"0,74 0,-49 0,24 0,26 0,-1 0,-49 0,-25 0,25 0,0-25,49 25,1-25,24 25,0 0,-25 0,1 0,-26 0,-24 0,0 0,-25 0,50-25,-26 25,1 0,0 0,-25 0,25 0,-25 0,25 0,-1 0,1-24,-25 24,50 0,-25 0,49 0,75 0,25 0,-26 0,-24 0,-49 0,-2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24:59.4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39 11956,'25'0,"0"0,-25 0,25 0,0 0,-25 0,24 0,-24 0,50 25,-50-25,25 0,-25 24,25-24,-1 0,-24 25,0-25,0 0,-24 25,24-25,-25 25,25 0,-25-25,0 24,25-24,-25 25,25 0,-24-25,-26 25,0-25,26 0,24 0,-25 25,25 0,-25-25,0 24,25-24,25 0,0 25,-25-25,25 0,-1 0,1 0,-25 0,25 0,0 0,-25 0,25 0,-25 0,24 0,1 0,25 25,-25-25,-25 0,24 0,1 0,0 0,-25 0,25-25</inkml:trace>
  <inkml:trace contextRef="#ctx0" brushRef="#br0" timeOffset="1838.105">20936 12080,'0'0,"24"0,-24 0,25 0,0 0,-25 0,25 0,-25 0,25 0,-25 0,24 0,1 0</inkml:trace>
  <inkml:trace contextRef="#ctx0" brushRef="#br0" timeOffset="3965.2265">21010 12303,'0'0,"0"0,25 0,-25 0,25 0,-25 0,24 0,1 0,0 0,-25 0,25 0,0 0</inkml:trace>
  <inkml:trace contextRef="#ctx0" brushRef="#br0" timeOffset="6133.3508">21481 12105,'0'0,"-25"0,1 0,24 24,-25-24,25 50,0-50,0 25,0 0,0-25,0 25,0-1,0-24,0 25,0 0,0-25,0 25,0-25,0 25,25-25,-1 0,1 0,-25 0,25 0,-25 0,25 0,0 0,-25-25,24 25,-24-25,0 0,0 25,0-25,25 25,-25-24,25 24,-25-25,0 0,-25 0,25 0,-25 0,1 25,24-24,-25 24,25-25</inkml:trace>
  <inkml:trace contextRef="#ctx0" brushRef="#br0" timeOffset="11285.6455">20291 12005,'0'0,"0"0,24 0,1 0,-25 0,25 0,-25 0,25 0,-25 0,25 0,-1 0,-24 0,25 0,-25 0,50 0,-50 0,25 0,-1 0,1 0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39:38.4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741 12402,'0'0,"25"0,-1 0,-24 0,25 0,0 0,0 0,74 0,-74 0,24 0,-24 0,25 0,-25 0,24 25,1-25,-1 25,-24-25,25 0,24 0,1 0,-1 25,-24-25,49 25,-25-25,-24 24,-25-24,0 0,24 0,-24 0,-25 0,50 0,-50 0,24 0,1 0,0 0,49 0,26 0,-26 0,25 0,-24 0,-26 0,-24 0,25 0,-25 0,-1 0,51 0,-75 0,25 0,-25 0,49 0,-24 0,0 0,24 0,-49 0,25 0,0-24,0 24,0 0,-25 0,24 0,1-25,-25 25,25 0,49-25,-74 25,50-25,24 25,1 0,-1-25,26 25,-51 0,1-24,-1-1,26 25,-26-25,-49 25,25 0,0 0,0 0,24 0,1 0,0 0,-1-25,75 25,-49 0,-1 0,-49 0,24 0,-24-25,0 25,0 0,-25 0,50 0,-26 0,26 0,0 0,-1 0,26 0,24 0,25 0,-50 0,1 0,-75 0,24-24,-24 24,25 0,0 0,0 0,49 0,-49 0,0 0,0 0,-25-25,24 25,1 0,50 0,-26 0,1-25,-25 25,24 0,1-25,-50 25,5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7:26.6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99 10988,'0'0,"25"0,0 0,24 0,51 0,24 0,0 0,24 0,-23 0,23-24,26 24,0 0,-50 0,0 0,-50 0,0 0,-24 0,-25 0,25 0,24 0,0 0,-24 0,24 0,1 0,-26 0,1 0,0 0,-50 0,49 0,1 0,-1 0,1 0,0 0,24 0,0-25,1 25,24 0,-24 0,24 0,0 0,-25 0,1 0,-26 0,26 0,-1 0,1 0,-1 0,-24 0,24 0,-49 0,49 0,1 0,24 0,50 0,-50 0,0 0,50 0,-50 0,-49 0,49 0,0 0,1 0,-26 0,0 0,1 0,-1 0,-24 0,-1 0,26 0,-26 0,26 0,-1 0,1 0,-1 0,-49 0,49 0,1 0,-26 0,1 0,24 0,1 0,-1 0,1 0,49 0,0 0,0 0,-25 0,0 0,-25 0,1 0,-1 0,-24 0,24 0,1 0,-26 0,1 0,49-25,-24 25,-1 0,0 0,50 0,0 0,1 0,-1 0,-75 0,26 0,-1-25,0 25,1 0,-1 0,25 0,1 0,-1 0,25-25,-25 25,50 0,-25 0,-25 0,50 0,-50 0,0 0,25 0,-49 0,-1 0,1 0,24 0,0 0,0 0,-24 0,24 0,-25 0,1 0,24 0,-49 0,49-24,50 24,-50 0,0 0,25 0,-74 0,-1 0,-24 0,-25 0,25 0,-25 0,25 0,0 0,24 0,26 0,-1 0,-24 0,-1 0,1 0,-1 0,1 0,-50 0,25 0,-25 0,25 0,-1 0,-24 0,25 0,25 0,0 0,-1 0,1 0,-25 0,-25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7:36.4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21 12477,'0'0,"25"0,-25 0,25 0,-25 0,24 0,-24 0,0 0,0 0,-24 0,24 0,-25 0,25 0,-25 0,0 0,25 0,-25 0,25 0,-24 0,24 0,0 0,0 0,24 0,-24 0,50 0,-50 0,25 0,-25 0,25 0,-1 0,-24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7:38.27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783 11807,'0'0,"0"0,49 0,-24 0,0 0,0 0,-1 0,51 0,-50 0,24 0,-24 0,0 0,-25 0,25 0,-25 0,24 0,1 0,25 0,24 0,1 0,-1 0,-24 0,-25 0,24 0,-24 0,-25 0,25 0,0 0,-25 0,24 0,1 0,0 0,0 0,-25 0,49 0,-24 0,0 0,0 0,-25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7:39.3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695 1436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2:32:48.9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76 16222,'0'0,"0"0,0 0,0 25,0-25,0 0,0 25,0-25,0 25,0-1,0-24,-25 25,0-25,25 0,0 25,-25 0,25-25,0 0,-24 0</inkml:trace>
  <inkml:trace contextRef="#ctx0" brushRef="#br0" timeOffset="1289.1289">21853 16222,'0'0,"25"0,-25 0,0 25,0-25,0 25,0-25,0 25,0-1,0-24,0 25,0-25,0 25,0-25,0 25,0 0,0-25,0 25,0-25,0 24,0-24,0 0,-25 0</inkml:trace>
  <inkml:trace contextRef="#ctx0" brushRef="#br0" timeOffset="2449.2449">21680 16247,'0'0,"0"0,0 0,0 25,0 0,0-25,0 24,0-24,0 25,0 0,0-25,0 25,0-25,0 25,0-25,0 25,0-1,0-24,0 25,0-25,0 0,-25 0,25 0</inkml:trace>
  <inkml:trace contextRef="#ctx0" brushRef="#br0" timeOffset="3530.353">21481 16421,'0'0,"25"0,-25 0,0 0,0 0,0 25,0-1,0-24,0 0,0 25,0-25,0 50,0-50,0 25,0-1,0 1,0-25,0 0,-25 0,25 0</inkml:trace>
  <inkml:trace contextRef="#ctx0" brushRef="#br0" timeOffset="4687.4687">21382 16570,'0'0,"0"0,0 24,0-24,0 25,0-25,0 25,0-25,-25 0,25 25,-25-25,25 25,-24-25,24 2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40:40.29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164 12080,'0'0,"25"0,-1 0,-24 0,25 0,0 0,25 0,-1 0,26 0,-1 0,1 25,-1-25,-24 0,-1 24,50 26,-74-50,50 25,49 0,-50 0,-24-1,-26-24,1 0,0 0,-25 0,50 0,-26 0,26 25,24 0,26 0,-26-25,25 49,-49-49,-25 25,24-25,1 0,0 0,-26 0,-24 0,50 0,-25 25,0-25,-1 0,-24 0,25 0,0 0,-25 0,25 0,-25 0,25 0,-1 0,1 0,0 0,0 0,-25 0,25 0,-1 0,1 0,0 0,25 0,-1 0,1 0,74 0,-25 0,-24 25,-26-25,1 25,-50-2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19:32.1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647 4986,'0'0,"24"25,26-25,-25 0,-25 0,49 0,-49 0,25 0,0 0,0 0,-25 0,25 0,49 24,-24-24,-1 0,26 0,-1 0,1 0,-26 0,26 0,-26 0,-49 0,50 0,-50 0,25 0,-1 0,1 0,-25 0,25 0,25 0,-26 0,1 0,50 0,-51 0,26 0,-25 0,0 0,-25 0,24 0,1 0,-25 0,25 0,0 0,0 0,0 0,24 0,-24 0,0 0,24 0,-24 0,0 0,25 0,-26 0,51 0,-1 0,1 0,-26 0,26 0,-26 0,1 0,-25 0,24 0,-24 0,0-24,24 24,-24 0,0 0,49-25,-24 25,0 0,24 0,1 0,-51-25,51 25,-50 0,24 0,-24 0,25 0,-1 0,1 0,-1 0,1 0,0 0,-1 0,26 0,-1 0,0 0,1 0,-25 0,49 0,-25 0,-24 0,24 0,-24 0,24 0,-49 0,49 0,-24 0,-50 0,50 0,-26 0,-24 0,50 0,-50 0,25 0,-25 0,25 0,-1 0,1 0,0 0,0 0,24 0,-24 0,0 0,0 0,0 0,0 0,-25 0,24 0,-24-25,50 25,0 0,-26 0,51 0,24 0,-25 0,-24 0,-25 0,0 0,-1 0,1 0,0 0,0 25,0-25,-1 25,1-25,-25 0,25 0,-25 0,0 0,50 0,-50 0,24 25,-24-25,25 24,-25-24,0-2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0:00.7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546 17785,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40:51.9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8136,'0'25,"0"-25,25 0,0 0,49 0,-24 0,-25 0,24 0,1 0,-1 0,1 0,0 25,24-1,0-24,26 25,-1-25,0 25,50 0,0-25,0 25,-100-25,-49 0,25 0,0 0,49 0,1 0,-26 0,1 0,49 0,-25 0,75 0,0 0,-25 0,25 0,-99 0,24 0,-49 0,-25 0,49 0,26 0,24 0,-74 0,49 0,25 0,50 0,-25 0,-49 0,24 0,-25 0,1 0,-26 0,-49 0,50-25,0 25,24-25,-24 25,74 0,0 0,0 0,-25 0,-25 0,1 0,-26-25,1 25,-25 0,24-25,-24 25,0 0,-25 0,25 0,99 0,-25 0,-25 0,26 0,-1 0,75 0,-75 0,74 0,1 0,-25 0,-75 0,-49 0,0-24,24 24,1-25,0 25,24 0,-49 0,74 0,0 0,50 0,0 0,-25 0,-25 0,50 0,-50 0,-49 0,0 0,-26 0,-24 0,25 0,0 0,49 0,100 0,0 0,-50 0,49 0,-73 0,48 0,-24 0,25 0,-25 0,25 0,-99 0,-26 0,-24 0,75 0,-1 0,50 0,25 0,-50 0,-24 0,-5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27:36.0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63 12923,'0'0,"0"0,24 0,-24 0,50 0,-50 0,50 0,-1 0,-49 0,25 0,-25 0,25 0,-25 0,50 0,-50 0,49 0,1 0,-1 0,-24-25,0 25,-25 0,50 0,-26 0,1 0,25-24,-25 24,49 0,0 0,-74-25,25 25,-25 0,25 0,0 0,0 0,49 0,-24 0,74 0,0 0,-25 0,-25 0,-49 0,0 0,-25 0,25 0,-25 0,25 0,49 0,0 0,75 0,25 0,-1 0,-49 0,-49 0,-25 0,-50 0,24 0,1 0,-25 0,25 0,-25 0,25 0,49 0,75 0,-25 0,50 0,-1 0,-74 0,26 0,-76 0,-49 0,25 0,0 0,-25 0,49 0,51 0,-1 0,-25 0,-49 0,0 0,0 0,24 0,50 0,-24 0,-26 0,-24 0,0 0,0 0,24 0,26 0,-1 0,-24 0,-25 0,-25 0,25 0,-25 0,24 0,-24 0,50 0,24 0,1 0,-26 0,-24 0,50 0,-1 0,0 0,-49 0,0 0,0 0,-25 0,25 0,-1 0,-24 0,25 0,25 0,24 0,-49 0,0 0,0 0,-1 0,26 0,74 0,50 0,-1 25,1-1,-50-24,0 0,-74 0,24 0,-24 0,-25 0,-1 0,1 0,25 0,24 0,25 0,25 0,25 0,-50 0,50 0,-50 0,-74 0,0 0,0 0,0 0,-1 0,1 0,75 0,48 0,-24 0,0 0,-24 0,-26 0,50 0,-50 0,1 0,-1 0,-49 0,0 0,0 0,24 0,26 0,49 0,49 0,1 0,0 0,-26 0,26 0,0 0,-25 0,-50 0,0 0,-49 0,-50 0,24 0,-24 0,50 0,24 0,50 0,0 0,50 0,-25 0,-50 0,0 0,-24 0,-50 0,-1 0,26 0,24 0,75 0,-25 0,50 0,-25 0,-50 0,0 0,-24 0,-26 0,-24 0,0 0,-25 0,25 0,-25 0,49 0,-49 0,75 0,49 0,49 0,-49 0,25 0,25 0,-50 0,0 0,-12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39:40.8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64 11931,'50'0,"24"0,25 0,0 0,1 0,24 0,-25 0,0 0,-24 0,-1 0,-24 0,-1 0,26 0,-1 0,25 0,-24 0,24 0,-50 0,26 0,-25 0,-26 0,1 0,0 0,-25 0,25 0,0 0,-1 0,26-25,-25 25,49 0,25 0,-49 0,49 0,-49 0,-1 0,1 0,24 0,-74 0,25 0,-25 0,50 0,-25 0,-1 0,51 0,-1 0,100 0,0 0,-26 0,-24 0,-49 0,-26 25,-24-25,0 0,0 0,-25 0,25 0,-25 0,24 0,26 0,0 0,74 0,0 25,0 0,0-1,-50 1,25-25,50 0,0 25,-25 0,-99-2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5:08.4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46 3969,'0'0,"49"0,26 0,-1 0,1 0,24 0,0 0,50 0,0 0,24 0,1 0,-25 0,-50 0,50 0,-25 0,25 0,-50-25,0 25,50 0,-75 0,-24 0,24 0,1 0,-25 0,24 0,-24 0,24 0,-24 0,-26 0,26 0,-25 0,24 0,1 0,0-25,-1 25,1 0,24-25,1 25,24-24,0 24,0 0,50 0,-50 0,1 0,-1 0,-25 0,1 0,-1 0,0 0,1 0,-50 0,-1 0,26 0,-50-25,25 25,0 0,0-25,-1 25,-24 0,50 0,-25 0,0 0,24 0,-49 0,50 0,-1 0,1 0,0 0,-1 0,26 0,24 0,-25 0,1 0,-1 0,-24 0,-26 0,26 0,-50 0,25 0,-25 0,0 0,0 25,25 0,-25-1,24 1,-24 0,0-25,0 25,0-25,25 25,-25-1,0-24,0 0,25 0,-25 0,25 0,0 0,-25 0,25 0,-25 0,24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6:00.2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925 5779,'25'0,"-25"0,25 0,-1 0,1 0,-25 0,25 0,0 0,-25 0,25 0,24 25,-24-25,25 0,24 0,-49 0,24 0,1 0,0 0,24 0,-24 0,24 0,1 0,49 0,24 0,-24 0,25 0,25 0,-50 0,50 0,-1 0,26 0,-26 0,-49 0,-25 0,-24 0,-50 0,-1 0,1 0,0 0,-25 0,25-49,0 49,-1-25,1 25,-25 0,25 0,0 0,-25 0,25 0,0 0,-1 0,26 0,0 0,-26 0,26 0,-50 0,25 0,-25 0,49 0,-49 0,25 0,50 0,-1 0,-24 0,-1 0,1 0,24 0,1 0,-26 0,1 0,-50 0,0 0,0 0,-25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6:03.7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523 5879,'24'0,"1"0,-25 0,25 0,-25 0,25 0,-25 0,25 0,-1 25,1-25,-25 0,25 0,0 0,0 0,-25 0,49 0,-49 0,25 0,-25 0,50 0,-26 0,1 0,25 0,-25 0,49 0,1 0,-1 0,-24 0,-1 0,26 0,24 0,-25 0,1 0,-26 0,1 0,-1 0,1 0,0 0,-1 0,1 0,0 0,24 24,0-24,-24 25,0-25,-1 0,1 0,-1 25,26-25,-26 0,26 0,-1 0,1 0,-1 0,-24 0,-1 0,-24 0,49 0,-24 0,25 0,-26 0,1 0,-1 0,1 0,0 0,-1 0,-24 0,0 0,-25 0,49 0,-49 0,25 0,-25 0,50 0,-25 0,-1 25,51-25,-26 0,-24 0,25 0,-1 0,26 0,-50 0,24 0,1 0,0 0,-1 0,1 0,24 0,-24 0,24 0,-24 0,49 0,-25 0,1 0,-1 0,-24 0,24 0,-49 0,25 0,-26 0,1 0,25 0,0 0,-1 0,-24 0,25 0,-1 0,-24 0,0 0,0 0,-25 0,49 0,-49 0,50 0,-50 0,49 0,-24 0,25 0,-50 0,49 0,-49 0,50 0,-25 0,0 0,-1 0,1 0,0 0,0 0,-25 0,25 0,-1 0,1 0,-25 0,25 0,-25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6:07.6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671 7193,'0'0,"0"0,0 0,25 0,0 0,0 0,-25 0,49 0,-24 0,0 0,25 0,-26 0,1 0,25 0,-50 0,25 0,0 0,-1 0,26 0,-25 0,24 0,26 0,-1 0,25 0,1 0,24 0,-50 0,0 0,-24 0,24 0,-49 0,50 0,-50 0,-1 0,1 0,25 0,-25 0,24 0,1 0,24 0,1 0,-26 0,1 0,-25 0,24 0,-24 0,0 0,-25 0,25 0,-1 0,1 0,25 0,-25 0,-1 0,26 0,-25 0,49 0,1 0,-1 0,1 0,-1 0,0 0,1 0,-1 0,-24 0,-1 0,1 0,-25 0,24 0,-24 0,0 0,-25 0,25 0,-25 0,25 0,-1 0,-24 0,25 0,0 0,0 0,24 0,51 0,-26 0,1 0,-26 0,-24 0,25 0,-26 0,1 0,-25 0,0 0,25 0,-25 0,25 0,-25 0,49 0,1 0,-25 0,24 0,1 0,-50 0,25 0,-25 0,25 0,-1 0,-24 0,25 0,-25 0,25 0,-25 25,0-25,0 25,25-25,0 0,-25 0,24 0,-24 0,25 0,-25 0,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6:15.9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837 11013,'0'0,"25"0,-25 0,25 0,0 0,-1 0,1 0,0 0,0 0,25 0,-50 0,24 0,26 0,-50 0,25 0,0 0,-1 0,1 0,0 0,0 0,-25 0,49 0,-24 0,-25 0,25 0,0 0,0 0,-25 0,24 0,1 0,25 0,49 0,-25 0,-24 0,-25 0,0 0,-1 0,1 0,-25 0,25 0,49 25,-49-25,0 0,25 0,-1 0,-24 0,25 0,-1 0,-24 0,0 0,0 0,49 0,-24 0,-1 0,26 0,-26 0,1 0,24 0,-24 0,-25 0,0 0,-1 0,1 0,0 0,0 0,24 0,1 0,-25 0,0 0,24 0,-24 0,25 0,-25 0,24 0,-24 0,0 0,24 0,-24 0,0 0,0 0,0 0,-1 0,26 0,-25 0,49 0,1 0,-1-25,0 25,26 0,-1 0,-25 0,1 0,-1 0,1 0,-1 0,-24 0,-26 0,51 0,-26 0,-24 0,25 0,-1 0,26 0,-50 0,-1 0,26 0,24 0,-49 0,25 0,-25 0,49-25,-24 25,-26 0,26 0,25 0,-26 0,1 0,24 0,1 0,-1 0,0 0,1 0,-1 0,1-24,24 24,-25 0,-24 0,24 0,1 0,-1-25,1 25,-1 0,-24 0,24 0,-49 0,0 0,-1 0,1 0,0 0,0 0,0 0,-1 0,1 0,0 0,25 0,-1 0,26 0,-1 0,0 0,1 0,-25 0,-1 0,-24 0,-25 0,25 0,0 0,24 0,-24 0,0 0,24 0,26 0,-26 0,26 0,-1 0,1-25,-1 25,-24 0,-1 0,-24 0,0 0,0 0,49 0,-24 0,49 0,-25 0,50 0,25 0,-25 0,0 0,0 0,-25 0,25 0,1 0,-1 0,-50 0,50 0,-50 0,1 0,24 0,-25 0,1 0,24 0,0 0,-24 0,-26 0,26 0,-26 0,26 0,-1 0,25 0,-24 0,-1 0,25 0,25 0,-24 0,-1-25,-25 25,1 0,-26-25,-49 25,25 0,0 0,-25 0,25 0,-25 0,25 0,-25-24,24 24,1 0,0 0,0 0,49 0,-24 0,-25 0,24 0,1 0,24 0,-49 0,0 0,0 0,-25 0,24 0,1 0,-25 0,25 0,-25 0,25 0,0 0,-1 0,-24 0,50 0,-25 0,0 0,24 0,-24 0,25 0,-25 0,-25 0,24 0,26 0,24 0,26 0,24 0,24 0,51 0,-50 0,-50 0,50 0,-50 0,0 0,-49 0,24 0,-24 0,24-25,1 25,-1 0,0 0,1-25,-26 25,26 0,24 0,-24 0,-1-25,0 25,-24 0,-25 0,0 0,-25 0,49 0,26 0,24-25,-25 25,1 0,-26-24,-24 24,-25 0,25 0,0 0,49 0,0 0,1 0,-1-25,-24 25,0 0,-1 0,-24 0,-25 0,25 0,0 0,24 0,1 0,24 0,-24 0,-25 0,-1 0,-24 0,25 0,0 0,-2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6:36.7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055 13990,'25'0,"25"0,24 0,-24 0,-1 0,-24 0,50 0,-26 0,-49 0,25 0,-25 0,25 0,0 0,-25 0,25 0,-25 0,49 0,-24 0,0 0,0-25,-25 25,24 0,1 0,0 0,0 0,0 0,-1 0,1 0,0 0,0 0,-25-25,-50 25,1-2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2:41:36.5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52 5655,'0'0,"49"0,1 0,24 0,-24 0,24 0,1 0,-1 0,-24 0,-25 0,-1 0,1 0,-25 0,25 0,0 0,0 0,-25 0,49 0,-24 0,0-24,24 24,1 0,0 0,-1 0,1 0,24 0,-24 0,0 0,-1 0,26 0,-1-25,-49 25,24 0,-24 0,-25 0,25 0,-25 0,25 0,0 0,-1 0,-24 0,50 0,0 0,49 0,-50 0,26 0,-1 0,1 0,-26 0,26 0,-1 0,-24 0,24 0,-49 0,25 0,-1 0,1 0,-1 0,1 0,0 0,24 0,0-25,1 25,-1 0,25 0,-49 0,0 0,-25 0,24 0,-24 0,0 0,24 0,-24 0,0 0,25 0,-26 0,1 0,0 0,0 0,0 0,-25 0,24 0,26 0,-25 0,24 0,1 0,0 0,-1 0,-24-25,0 25,-25 0,25 0,-1 0,-24 0,25 0,0 0,0 0,24 0,-49 0,25 0,25 0,-50 0,25 0,-25 0,25 0,-1 0,1 0,25 0,-1 0,-24 0,0 0,0 0,-25 0,25 0,-25 0,24 0,1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2:42:13.6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104 11733,'24'0,"1"0,50 24,-26-24,51 0,-76 0,76 0,-51 0,50 0,-24 0,-1 0,1 0,-26 0,-24 0,0 0,49 0,-49 0,25 0,-1 0,26 0,-1 0,-24 0,-1 0,-24 25,50-25,-1 0,0 0,-24 0,49 0,-49 0,24 0,1 0,-1 0,0 0,1 0,-1 0,-24 0,0 0,-1 0,1 0,24 0,-24 0,-25 0,24 0,26 0,24 0,-50 0,1 0,0 0,24 0,-24 0,24 0,-24 0,-1 0,1 0,-1 0,26 0,-25 0,24 0,-24 0,24 0,0 0,-24 0,0 0,24 0,-24 0,-26 0,51 0,-26 0,1 0,-25 0,24 0,26 0,-26 0,-24 0,25 0,0 0,24 0,0 0,-24 0,49 0,-24 0,-1 0,0 0,1 0,-1 0,-24 0,24 0,-24 0,-1 0,1 0,-25 0,25 0,-26 0,1 0,0 0,0 0,0 0,-25 0,49 0,-24 0,0 0,0 0,24 0,1 0,-25 0,49 0,-49 0,0 0,24 0,1 0,-25 0,-1 0,1 0,0 0,-25 0,25 0,49 0,1 0,24 0,0 0,-24 0,-1 0,0 0,-49 0,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16:04.1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123 9575,'25'0,"74"0,1 0,-26 0,0 0,-24 0,49 0,-24 0,-1 0,1 0,-51 0,51 0,-50 0,-1 0,26 0,-25 0,0 0,-1 0,-24 0,25 0,0 0,25 0,-26 0,-24 0,25 0,0 0,-25 0,25 0,-25 0,25 0,-1 0,1-25,25 25,-1 0,1 0,24 0,-24-25,-50 25,25 0,25 0,-26 0,26 0,-25 0,0 0,-1 0,-24 0,25 0,0 0,-25 0,50 0,-26 0,51 0,-50 0,-1 0,-24 0,25 0,0 0,0 0,0 0,-25 0,24 0,1 0,0 0,-25 0,25 0,0 0,-1 0,1 0,0 0,25 0,-50 0,24 0,-24 0,25 0,25 0,-1 0,-24 0,0 0,0 0,-25 0,25 0,-1 0,1 0,0 0,-25 0,25 0,0 0,-25 0,25 0,-25 0,24 0,1 0,-25 0,25 0,-25 0,25 0,-25 0,49 0,-49 0,25 0,-25 0,25 0,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7:37.2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622 3324,'25'0,"-25"0,49 0,-49 0,25 25,0-1,0-24,24 0,-24 25,0-25,24 25,-24-25,25 0,-25 0,0 0,-1 0,1 0,0 0,25 25,-1-25,-24 0,0 0,24 0,-24 0,0 0,25 25,-26-25,1 0,0 24,-25-24,50 0,-50 0,49 0,1 0,24 0,1 0,-26 25,1-25,-1 0,1 0,-25 0,0 0,24 0,-24 0,0 0,25 0,24 0,-24 0,-26 0,1 0,50 0,-26 0,-24 0,25 0,-1 0,-24 0,0 0,0 0,-1 0,1 25,50-25,-51 0,26 0,0 0,-1 0,26 0,-1 0,-49 0,25 0,-1 0,26 0,-1 0,-24 0,-1 0,26 0,-26 0,1 0,-1 0,1 0,-25 0,24 0,-49 0,25 0,0 0,0 0,-25 0,25 0,-25 0,24 0,1 25,25-25,-25 0,-1 0,26 25,25-25,-26 0,1 0,-1 0,-24 0,25 0,-1 0,1 0,0 0,-1 0,-24 0,25 0,-1 0,-24 0,0 0,0 0,-1 0,1 0,0 0,-25 0,50 0,-50 0,24 0,1 0,0 0,0 0,0 0,24 0,1 0,0 0,-26 0,1 0,25 24,-1-24,-24 0,25 0,-50 0,25 0,-25 0,49 0,-49 0,25 0,-25 0,25 0,0 0,-25 0,24 0,-24 0,25 0,0 25,0-25,0 0,-1 0,26 0,-25 0,24 0,-24 0,0 0,0 0,0 0,-25 0,24 0,1 0,-25 0,25 0,-25 0,50 0,-26 0,26 0,-25 0,0 0,-1 0,-24 0,0 0,0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39:44.5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52 12129,'25'0,"74"0,50 0,-25 0,25 0,0 25,-75-25,-49 0,-25 0,25 0,0 0,24 0,1 0,-1 0,1 0,0 0,24 0,1 0,-26 0,1 0,-1 0,1 0,24 0,-74 0,-24 0,-1 25,0-25,-25 0,50 0,-24 0,-26 0,50 0,-50 0,26 0,-1 25,-25-25,-49 0,24 0,1 0,24 0,-24 0,24 0,26 0,-26 0,25 0,-24 0,-1 0,-24 0,24 0,25 0,0 0,-49 0,49 0,-24 0,-1 0,0 0,1 0,-1 0,0 0,26 0,-51 0,50 0,1 0,-1 0,-25 0,50 0,-25 0,1 0,-51 0,1 0,-1 0,26 0,24 0,0 0,-24 0,-1 0,25 0,0 0,25 0,-24 0,24 0,-50 0,25 0,-24 0,-26 0,1 0,-1 0,1 0,49 0,0 0,0 0,-24 0,-1 25,-24-25,24 0,25 0,25 0,25 0,0 0,25 0,-1 0,1 0,24-25,-49 25,25 0,-26 0,51 0,24 0,-24 0,24 0,50 0,24 0,26 0,-26 25,51 49,-100-49,-25-25,74 0,1 50,-75-50,50 49,-99-49,-26 0,1 0,25 0,0 0,24 0,0 0,26 0,-26 0,25 0,50 0,25 0,-26 0,1 0,-74 0,-50 0,-1 0,1 0,-25 0,25 0,0 0,24 0,1 0,0 0,-50 0,24 0,26 0,0 0,-1 0,50 0,1 0,-26 0,0 0,-24 0,-50 0,50 0,-26 0,1 0,0 0,-25 0,25 0,-25 0,25 0,0 0,-25 0,24 0,-24 0,25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7:47.7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832 5829,'0'0,"0"0,25 0,-25 0,25 0,24 0,-24 0,0 0,25 0,-1 0,1 0,24 0,-24 0,-1 0,1 0,-25 0,24 0,1 0,-25 0,0 0,0 0,49 0,-74 0,25 0,24 0,1 0,-25 0,24 0,26 0,-26 0,-24 0,50 0,-26 0,26 0,-1 0,-49 0,0 0,24 0,50 0,-74 0,50 0,-26 0,1 0,0 0,-1 0,26 0,-1 0,-24 0,24 0,-24 0,-1 0,1 0,-1 0,26 0,-1 0,1 0,-51 0,26 0,0 0,24 0,-24 0,24 0,1 0,-1-25,-24 25,-1 0,1 0,-1 0,26 0,-50 0,24-25,1 25,24 0,-24-24,24 24,1 0,-26 0,26 0,-1 0,1 0,-26 0,26 0,-26 0,1 0,-1 0,1 0,24 0,-49 0,25 0,-1 0,26 0,-26 0,1 0,0 0,-26 0,51 0,-75 0,25 0,0 0,-1 0,-24 0,0 0,25 0,-25 0,25 0,0 0,-25 0,25 0,-1 0,1 24,25-24,-1 0,-24 0,25 0,49 25,-49-25,-1 0,1 25,-25-25,-25 0,24 0,-24 0,25 0,0 0,-25 0,25 0,24 0,-24 0,0 0,25 0,-50 0,24 0,1 25,0-25,25 0,-25 0,24 0,1 0,24 0,1 0,-1 0,0 0,26 0,-26 0,0 0,1 0,-1 0,1 0,-1 0,25 0,25 0,-49 0,49 0,-75 0,-24 0,50 0,-51 0,-24 0,50 0,-25 0,0 0,-1 0,-24 0,50 0,-50 0,25 0,24 0,1 0,-25 0,24 0,-24 0,0 0,-25 0,50 0,24 0,1 0,24 0,50 0,-50 0,-50 0,26 0,-1 0,-24 0,-25 0,-1 0,-24 0,0 0,0-25,0 25,-24-50,-26 50,-49-49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7:50.2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473 5953,'0'0,"25"0,0 25,24-25,-24 0,25 0,-1 0,26 0,-26 25,26 0,-1-1,50 1,-49-25,49 25,-50-25,0 0,-24 0,0 0,-1 0,-24 0,0 0,24 0,1 0,-25 0,0 0,49 0,-49 0,24 0,-24 0,50 0,-26 0,-24 0,0 0,25 0,-26 0,1 0,-25 0,25 0,0 25,24-25,-24 0,25 0,-25 0,49 0,-24 0,-1 0,1 0,-25 0,49 0,-74 0,50 0,-26 0,26 0,-25 0,0 0,-25 0,24 0,1 0,25 0,24 0,1 0,-1 0,-24 0,-25 0,-1 0,-24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8:38.4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06 10616,'50'0,"24"0,25 0,1 0,-1 0,0 0,0 25,1-25,-26 0,0 0,-24 0,-25 0,0 0,-1 0,-24 0,25 0,25 0,-25 25,74-25,-25 0,50 0,0 0,-24 0,24 0,-50 0,-24 0,-1 0,1 0,-1 0,26 0,-1 0,-24 0,-1 0,26 0,-1 0,50 0,25 0,-50 0,50 0,25 0,-50 0,-25 0,50 0,-75 0,1 0,-26 0,26 0,-26 0,26 0,-26 25,26-25,24 0,75 25,49-25,-25 0,1 0,-1 0,25 0,-24 0,-1 0,-24 24,24-24,1 0,24 0,-49 0,-75 0,0 0,0 0,50 0,-50 0,50 0,-25 0,50 0,49-49,-24 49,-1 0,0 0,1 0,24 0,-24 0,-1 0,-24 0,24 0,-99 0,25 0,-25 0,50 0,-74 0,-1 0,-49 0,49 0,-24 0,24 0,-24 0,-25 0,0 0,24 0,-49 0,25 0,0 0,24 0,-24 0,25 0,-1 0,1 0,-50 0,2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9:03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68 9575,'0'0,"25"0,-25 0,0 0,50 0,-1-25,1 25,-25-25,-1 25,26 0,-50 0,25 0,0 0,-1 0,-24 0,25 0,-25 0,0 25,0-25,0 25,0-25,0 0,0 24,0 1,-25-25,25 25,0-25,-24 0,-1 25,25-25,0 25,0-25,0 24,0-24,-25 25,25-25,0 0,-25 25,25-25,-25 0,25 0,0 25,25-25,-25 25,50-1,-50-24,49 0,-49 50,50-50,-50 0,25 25,0-25,-1 25,-24-25,25 24,-25-24,25 25,-25-25,0 25,0-25,0 25,0 0,0-25,0 25,0-25,0 24,0-24,0 25,0 0,0-25,0 25,0 0,0-1,-25-24,25 25,0-25,-25 25,25 0,-24-25,24 25,-25-25,25 0,-25 0,25 0,-25 0,0 0,25 0,-24 0,-1 0,0 0,25 0,0 0,0 0,0-25,0 0,0 25,0-25,0 25,0-25,0 25,25-24,-25 24,25-25,-25 25,24-25,-24 0,0 25,25 0,-25-25,0 25,0-24,0-1,0-25,0 50,-25-25,25 0</inkml:trace>
  <inkml:trace contextRef="#ctx0" brushRef="#br0" timeOffset="1447">20762 9748,'0'0,"25"0,-25 0,0 0,99 0,-99 0,50 0,-50 0,24 0,-24 0,0 0,25 0,-25 0,25 0,0 0,-25 25,0-25,25 0,-25 0,0 0,-25 0,0 0</inkml:trace>
  <inkml:trace contextRef="#ctx0" brushRef="#br0" timeOffset="2711">20836 10021,'0'0,"25"0,0 0,-25 0,50 0,-50 0,24 0,-24 0,25 0,0 0,-25 0,0 0,0 0</inkml:trace>
  <inkml:trace contextRef="#ctx0" brushRef="#br0" timeOffset="31309">21382 9847,'0'0,"0"0,25 0,0 0,-25 0,49 0,1 0,-25 0,-25 0,49 0,-24 0,0 0,-25 0,25 0,-1 0,1 0,0 0,-25 0,25 0,-25 0</inkml:trace>
  <inkml:trace contextRef="#ctx0" brushRef="#br0" timeOffset="34108">22250 9624,'25'0,"-25"0,25 0,-25 0,25-25,-1 25,-24-24,0-1,25 25,-25 0,0 0,25 0,-25-25,25 25,0 0,-25 0,49 0,-24 25,-25-25,25 0,0 25,-25-25,24 24,-24 1,25 25,-25-50,0 25,0-25,0 24,0-24,0 25,0-25,0 25,0 0,0-25,0 25,-25-1,25 1,0 0,-24 0,24-25,0 25,0-25,0 24,0 1,-25-25,25 25,0-25,0 25,-25-25,25 25,0-25,0 25,0-25,0 24,-25 1,25-25,-25 0,1 0,24 0,-25 0,25 25,0-25,-50 0,25 0,25 0,-49 0,49 0,-50 0,25 0,25 0,-49 0,24 0,0 0,25 0,-25 0,25 0,0-25,0 0,0 25,0-24,0 24,0-25,0 25,25 0,0-25,-25 25,0-25,25 25,-25 0,49 0,-49-25,25 25,0 0,0 0,0 0,-25 0,24 0,1 0,-25 0,25 0,0 25,-25 0,25-25,-1 25,1-25,25 0,-50 25,25-1,-25-24,24 0,-24 0,25 25,0-25,-25 0,25 0,-25 25,0 0,25-25,-1 25,-24-25,0 0,0 24,0-24,0 25,25-25,-25 25,0-25,0 0,0 25,0-25,-25 0,1-25,-1 25,-25-25</inkml:trace>
  <inkml:trace contextRef="#ctx0" brushRef="#br0" timeOffset="51492">23019 9773,'25'0,"-25"0,25 0,-25 0,49 0,-24 0,0 0,-25 0,25 0,-25 0,25 0,-25 0,0 25,24-25,-24 25,0-25,25 0,-25 24,0-24,0 25,0-25,0 25,0 0,0-25,0 25,0-25,0 0,0 24,0 1,0-25,0 25,0-25,0 0,-25 0,25 0,0 25,-24-25,-1 0,0 0,25 0,0 0,-25 0,25 25,-25-25,25 25,-24-25,24 0,0 0,-25 0,25 0</inkml:trace>
  <inkml:trace contextRef="#ctx0" brushRef="#br0" timeOffset="54932">23565 9798,'0'-25,"0"25,-50 0,50 0,-25 0,25 0,-24 0,24 0,-25 0,25 0,-25 25,25-25,0 25,-25-25,0 0,25 0,0 24,0-24,0 0,0 25,0-25,0 25,0 0,0-25,0 25,-24-25,24 0,0 24,0 1,0-25,0 25,0-25,0 25,0-25,0 25,0-25,0 25,0-25,0 24,24-24,1 0,-25 0,0 25,25-25,-25 0,25 25,-25-25,25 0,-1 25,-24-25,25 0,0 0,-25 0</inkml:trace>
  <inkml:trace contextRef="#ctx0" brushRef="#br0" timeOffset="55787">24235 10616,'0'0,"24"0,-24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1:36.8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04 11435,'25'25,"24"-25,-24 0,0 0,25 0,-26 0,1 0,-25 0,25 0,-25 0,50 0,-1 0,1 0,-25 0,24 0,1 0,24 0,-49 0,0 0,0 0,-25 0,25 0,-1 0,-24 0,25 0,0 0,0 0,0 0,-1 0,1 0,50 0,-26 0,-24 0,0 0,24 0,-24 0,0 0,0 0,-25 0,25 0,-1 0,1 0,-25 0,50 0,-50 0,25 0,-25 0,49 0,-24 0,25 0,-1 0,26 0,-26 0,1 0,0 0,-26 0,26 0,-25 0,0 0,24 0,-24 0,0 0,24 0,-24 0,0 0,25 0,-1 0,1 0,-1 0,1 0,25 0,24 0,-25 0,1 0,-26 0,-24 25,0-25,-25 0,25 0,-1 24,26-24,49 0,0 0,-24 0,-26 0,-24 0,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1:41.8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202 11509,'0'0,"49"0,50 0,50 0,-25 0,25 0,25 0,-50-24,49 24,1 0,0 0,-1 0,-24 0,-25 0,-25 0,25 0,-49 0,-1 0,1 0,-1 0,0 0,1 0,-1 0,1 0,-1 0,0 0,1 0,49 0,25 0,0 0,-50 0,74 0,-49 0,25 0,-50 0,1 0,-26 0,25 0,-24 0,24 0,-25 0,1 0,24-25,0 25,-24 0,24 0,0 0,25 0,-74 0,49 0,-25 0,1 0,-1 0,1 0,-1 0,-24 0,24 0,-24 0,24 0,0-25,1 25,-1 0,1 0,-1 0,25 0,1-25,-1 25,0 0,-25 0,1 0,-1 0,-24 0,24 0,-49 0,25 0,-1 0,1 0,-1 0,1 0,0 0,-25 0,49 0,-49 0,-25 0,49 0,-49 0,0 0,25 0,0 0,0 0,24 0,-49 0,50 0,-25 0,0 0,-1 0,1 0,0 0,-25 0,25 0,-25 0,25 0,-1 0,26 0,0 0,-26 0,1 0,-25 0,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2:49.8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77 5854,'25'0,"-25"0,25 0,-25 0,49 0,-24 0,25 0,-1 0,1 0,0 0,-50 0,24 0,-24 0,25 0,0 0,25-25,-26 25,26 0,0 0,-26 0,26 0,-25 0,0 0,-25 0,24 0,1 0,25 0,-1 25,-24-25,25 0,24 0,-24 0,0 0,-26 0,26 0,-50 0,25 0,-25 25,49-25,-24 0,0 0,25 0,-1 0,1 25,-1-25,1 0,0 0,-1 0,1 0,-25 0,24 0,-49 0,25 0,-25 0,25 0,-25 0,25 0,-1 0,-24 0,25 0,-25 0,25 0,0 0,-25 0,25 0,-1 0,1 0,-25 0,25 0,-25 0,25 0,-25 0,25 0,0 0,-1 0,-24 0,25 0,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2:56.7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294 6747,'0'0,"25"0,25 0,24 0,-24 0,-25 0,24 0,1 0,-25 0,-25 0,49 0,-49 0,25 0,0 0,24 0,1 0,24 0,-24 0,49 0,-24 0,-26 0,1 0,-1 0,1 0,-25 0,0 0,0 0,-25 0,24 0,-24 0,50 0,-25 0,0 0,-1 0,26 0,0 0,-1 0,1 0,24 0,1 0,-26 0,26 0,-1 0,0 0,-24 0,24 0,-24 0,24 0,-24 0,0 0,24-25,1 25,-1 0,25-25,-24 25,-26 0,26 0,24 0,0-25,-25 25,1 0,-26 0,26 0,-1 0,-24 0,0 0,24 0,-49 0,24 0,-24 0,25 0,-1 0,-24 0,25 0,-1 0,1 0,-25 0,24 0,1 0,24 0,1 0,-1 0,1 0,-75 0,49 0,26 0,-26 0,-24 0,0 0,0 0,24 0,1 0,0 0,-26 0,1 0,0 0,0 0,24 0,-49 0,25 0,-25 0,25 0,-25 0,25 25,0-25,-1 0,-24 0,25 0,0 0,-25 25,25-25,24 0,51 0,-26 25,-24-25,-1 0,-24 0,0 25,0-25,-25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0:49.9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597 3696,'25'0,"49"25,-24-25,-1 0,1 0,0 0,24 0,-24 0,24 0,-24 0,24 0,-24 0,-25 0,24 0,1 0,-50 0,25 0,24 0,-24 0,0 0,24 0,51 0,-26 0,0 0,1 0,-1 0,1 0,-1 0,-24 0,24 0,-24 0,24 0,1 0,-1 0,-49 0,0 0,49 0,-49 0,24 0,1 0,0 0,-1 0,-49 0,50 0,-50 0,49 0,-24 0,50 0,-26 0,1 0,0 0,24 0,0 0,-24 0,49 0,-74 0,25 0,-1 0,1 0,-25 0,24 0,1 0,-1 0,26 0,-1 0,-24 0,-25 0,24 0,26 0,-26 0,26 0,-26 0,1 0,0 0,-26 0,1 0,25 0,-25 0,-25 0,49 0,-24 0,0 0,24 0,-24 0,0 0,25 0,-26 0,26 0,24 0,1 0,-26 0,26 0,-50 0,0 0,-1 0,1 0,0 0,-25 0,25 0,0 0,-1 0,1 0,0 0,25 0,-26 0,26 0,0 0,-1 0,26 0,-26 0,1 0,-25 0,24 0,-49 0,25 0,-25 0,25 0,0 25,-1-25,51 24,-1 1,-74-25,50 25,-1-25,-24 0,-25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0:57.4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012 5333,'0'25,"0"-25,50 25,-1-1,1-24,0 0,-25 0,-1 0,26 0,0 0,-1 0,1 0,-1 0,26 0,24 0,25 0,-25 0,25 0,0 0,-49 0,-1 0,1 0,-1 0,0 0,1 0,24 0,-49 0,24 0,0 0,26 0,-26 0,25 0,0 0,1 0,-26 0,1 0,-1 0,0 0,26 0,-1 0,-50 0,1 0,0 0,24 0,0 0,1 0,-1 0,1 0,24 0,0 0,0 0,-74 0,50 0,-1 0,0 0,1 0,49 25,-50-25,1 0,24 0,50 25,-50-25,0 0,0 0,1 0,-76 0,51 0,24 0,-25 0,1 0,-1 0,1 0,-1 0,1 0,-26 0,26 0,24 0,-25 0,50 0,-25 0,50 0,25 0,-50 0,-25 0,50 0,-50 0,0 0,-24 0,-1 0,25 0,1 0,-26 0,25 0,25 0,0 0,-24 0,-1 0,-25 0,1 0,-26 0,26 0,-26 0,1 0,-1 0,26 0,24 0,25 25,-25-25,50 0,-50 0,25 0,0 0,-24 0,24 0,0 0,0 0,25 0,-50 0,25 0,0 0,-25 0,0 0,-24 0,24 0,25 0,-25 0,25 0,0 0,-25 0,1 0,-26 0,0 0,1 0,-26 0,26 0,-26 0,1 0,0 0,-26 0,26 0,-25 0,0 0,-25 0,49 0,26 0,24 25,-25-25,26 24,-51-24,-24 0,-25 0,-25 0,-99-4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6:02:35.0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85 4663,'25'25,"49"-25,75 25,-75 0,1-1,-1-24,0 25,1-25,-1 0,25 0,-74 25,25-25,-50 0,25 0,-25 0,49 0,1 0,0 0,-1 0,1 0,-25 0,-1 0,-24 0,25 0,0 0,25 0,-26 0,26 0,-50 0,25 0,0 0,-1-25,26 25,-25 0,24-25,-49 25,25 0,0-24,0 24,0-25,-1 0,1 25,0-25,0 25,-25 0,49-25,-24 1,0 24,0 0,-25 0,25 0,-25 0,49-25,-24 0,0 25,-25 0,50-25,-50 25,24 0,-24 0,50-25,-25 1,0 24,-1 0,-24 0,25 0,-25-25,25 25,0 0,0 0,-25-25,49 0,26 25,-51-25,26 1,-25-1,0 25,-1 0,-24-25,5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1:01.5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69 5953,'0'0,"25"0,25 0,-26 0,1 0,0 0,-25 0,50 0,-50 0,24 0,1 0,0 0,0 0,24 0,-24 0,50 0,-51 0,26 0,-25 0,24 0,-24 0,0 0,25 0,-26 0,-24 0,25 0,0 0,0 0,-25 0,25 0,-1 0,1 0,0 0,0 0,24 0,-24 0,0 0,25 0,-25 0,24 0,-24 0,0 0,0 0,24 0,-24 0,0 0,49 0,1 0,-1 0,0 0,1 0,-1 0,25 0,1 0,-1 0,25 0,-25 0,-24 0,-26 0,26 0,-1 0,0 0,1 0,-1 0,1 0,-1 0,0 0,1 0,-1 0,1 0,-1 0,1 0,-1 0,0 0,26 0,-1 0,-25 0,1 0,-51 0,26 0,-25 0,24 0,1 0,-25 0,24 0,26 0,-1 0,1 0,-26 0,1 0,0 0,-1 0,26 0,-51 0,1 0,0 0,0 0,0 0,-1 0,-24 0,50 0,0 0,-1 0,-24 0,25 0,-1 0,1 0,-25 0,24 0,1 0,-50 0,49 0,-49 0,25 0,-25 0,25 0,-25 0,25 0,0 0,24 0,-24 0,25 0,-1 0,1 0,-25 0,24 0,-24 0,0 0,-25 0,50 0,-26 0,1 0,25 0,-25 0,-1 0,1 0,0 0,0 0,0 0,-1 0,-24 0,25 0,-25 0,25 0,-25 0,50 0,-26 25,1-25,0 0,-25 0,25 0,0 0,-25 0,24 0,-24 0,25 0,0 0,0 0,-25 0,25 0,0 0,-25 0,24 0,-24 0,25 0,-25 0,50 25,-1-25,-49 0,25 0,-25 0,25 0,0 0,-25 0,25 0,-25 0,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1:20.5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386 10368,'0'0,"0"0,0 0,25 0,-1 0,1 0,25 0,-50 0,49 0,-49 0,25 0,0 0,0 0,0 0,-1 0,1 0,0 0,-25 0,25 0,0 0,-1 0,1 0,0 0,49 0,1 0,-1 0,1 0,24 0,-25 0,1 0,-1 0,-24 0,-1 25,-24-25,25 0,-1 0,26 0,-1 0,1 0,-1 0,0 25,26-25,-26 0,50 0,-50 0,51 0,48 0,-74 25,50-25,-25 0,-25 0,-24 0,-1 0,1 0,-1 0,1 0,24 0,-25 0,1 0,-1 0,25 0,25 0,0 0,-25 0,75 0,-25 0,-50 0,-24 0,-26 0,1 0,24 0,-49 0,25 0,-1 0,-49 0,50 0,-1-25,26 25,24 0,50 0,0-25,-25 25,25 0,-50 0,0 0,-25 0,1 0,24 0,-25 0,1 0,24 0,0 0,1 0,-1 0,25 0,-25 0,0 0,0 0,50 0,-25 0,-99-25,99 25,-74 0,74 0,-75 0,51 0,-26 0,-49 0,49 25,-49-25,0 25,-25-25,25 0,24 0,-24 0,49 0,-24 0,0 0,24 0,-49 0,0 0,-1 0,1 0,50 0,-26 0,26 0,24 0,-25 0,1 0,-26 0,1 0,-5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1:22.89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84 10914,'0'0,"0"0,25 0,-25 0,25 0,-25 0,24 0,1 0,0 0,0 0,0 0,-1 0,-24 0,50 0,-50 0,50 0,-50 0,24 0,26 0,0 0,49 0,0 0,50 0,25 0,-75 0,50-25,-50 25,-25 0,1 0,-26 0,1 0,-1 0,-24 0,0 0,25 0,-1 0,26 0,-26 0,26 0,-1 0,1 0,-1 0,-24 0,-1 0,26 0,-51 0,51 0,-50 0,-1 0,1 0,0 0,0 0,24 0,1 0,0 0,-1 0,26 0,-1 0,-24 0,-25 0,-1 0,1 0,-25 0,25 0,0 0,-25 0,25 0,-1 0,1 0,-25 0,25 0,25 0,-26 0,1 0,0 0,0 0,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59:47.5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00 11857,'0'0,"25"0,0 0,-25 0,24 0,-24 0,50 0,24 24,-24-24,0 0,-1 0,1 0,-25 0,-1 0,51 0,-50 0,24 0,-24 0,25 0,-50 0,24 0,-24 0,25 0,0 0,25 0,24 0,-24 0,74 0,-25 0,50 0,-50 0,0 0,-24 25,-1-25,-24 0,-26 0,1 0,-25 0,25 0,-25 0,75 0,-1 0,0 0,26 25,73-25,-49 0,-74 0,24 0,-24 25,-1-25,1 25,-50-25,25 0,-25 0,49 0,-24 0,25 0,-1 24,26-24,-1 0,-24 0,0 0,-1 0,1 0,-1 0,-24 0,25 0,-1 0,-49 0,25 0,0 0,0 0,0 0,24 0,-24 0,25 0,24 0,0 0,-49 0,50 0,-51 0,51 0,-50 0,-25 0,49 0,-49 25,25-25,-25 0,50 0,-25 25,24-25,-24 0,25 0,-1 0,-24 0,49 0,-74 0,2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2:49.0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537 9599,'0'0,"0"0,0 0,25 0,-25 0,25 0,0 0,24 0,26 0,-1 0,1 0,-1 0,-24 0,-1 0,-24 0,0 0,0 0,-25 0,49 0,50 0,75 0,0 0,-1 25,-24-25,-50 0,1 0,-1 0,-25 0,-74 0,25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2:55.4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871 9599,'0'0,"25"0,25 25,24-25,0 0,-24 0,-25 25,25-25,-1 0,1 0,24 0,1 0,-26 0,1 0,-25 0,-25 0,24 0,1 0,-25 0,25 0,0 0,0 0,-25 0,24 0,26 0,-25 0,49 0,-24 0,24 0,-24 0,-1 0,1 0,-25 0,49 0,26 0,-26 0,50 0,-50 0,26 0,24 0,0 0,-25 0,0 0,-25 0,-24 0,0 0,-25 0,-1 0,1 0,-25 0,25 0,0 0,0 0,-1 0,1 0,25 25,-1-25,1 0,24 0,1 0,24 0,50 0,0 0,-50 0,-25 0,1 0,-50 0,24 0,1 0,-25 0,24 0,1 0,24 0,-24 0,-1 0,26 0,-1 0,1 0,-1 0,25 0,-24 0,-1 0,1 0,-51 0,26 0,0 0,24 0,0 0,-24 0,0 0,-26 0,26 0,0 0,-50 0,24 0,26 0,0 0,24 0,50 0,25 0,0 25,-75-25,25 0,-24 0,-26 0,-24 0,-25 0,25 0,25 0,24 0,0 0,1 0,-26 0,1 0,24 24,-24-24,-25 0,0 0,-25 0,25 0,-25 0,24 0,1 0,25 0,-25 0,-1 0,26 0,-25 0,0 0,-1 0,51 0,-50 0,-1 0,26 0,0 0,-26 0,1 0,50 0,-1 0,0 0,26 0,-1 0,0 0,0 0,25 0,-74 0,0 0,-26 0,26 0,-50 0,25 0,49 0,1 0,-1 0,0 0,1 0,-26 0,26 0,-75 0,25 0,24 0,-24 0,0 0,-25 0,25 0,-25 0,25 0,-1 0,1 0,25 0,-1 0,26 0,-1 0,1 0,-1 0,25 0,-49 0,-1 0,-24 0,25 0,-1 0,-24 0,0 0,0 0,-25 0,25 0,-1 0,1 0,-25 0,25 0,0 0,0 0,-25 0,49 0,1 0,-25 0,24 0,26 0,-50 0,-25 0,0 0,0-24,0 24,0-2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3:01.3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24 10244,'0'0,"25"0,25 0,24 0,1 0,-26 0,-24 0,0 0,0 0,-25 0,24 0,1 0,0 0,0 0,24 0,26 0,-1 0,1 0,-1 0,50 0,0 0,50 25,-50-25,-25 0,0 0,-49 0,24 0,-49 0,0 0,0 0,24 0,-24 0,0 0,25 0,-1 0,-24 0,25 0,49 0,-25 0,-24 0,24 0,1 0,24 0,-25 0,-24 0,-1 0,-24 0,0 0,0 0,-25 0,25 0,-25 0,24 0,1 0,0 0,-25 0,25 0,0 0,-25 0,25 0,-25 0,24 0,1 0,-25 0,25 0,-25-25,0 25,25 0,-25 0,49 0,-49 0,50 0,-50 0,25 0,24 0,1 0,-25 0,24 0,1 0,-25 0,-25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4:55:24.41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0439 13791,'0'0,"25"0,-25-24,0 24,0-25,0 0,0 0,0 0,0 1,0 24,0-25,25 25,-25 0,0-25,25 0,-25 25,0-25,0 25,0-24,0 24,0-25,0 0,0 25,0-25,0 0,25 1,-25 24,0-25,0 25,0-25,0 0,0 25,0-25,0 25,0 0,0 0,0 0,0-24,-25 24,0 0,25 0,-25 0,0-25,-24 25,24-25,0 25,0 0,25 0,-49 0,24 0,0 0,25 0,-25 0,25 0,-24 0,24 0,-25 0,0 0,25 0,-25 25,25 0,0-25,0 24,0-24,0 25,0-25,0 25,0 0,0-25,0 25,0-25,0 24,0 1,0-25,0 25,0-25,0 25,0 0,0-25,0 24,0-24,0 25,0-25,25 0,-25 25,0 0,25-25,0 25,-25-25,0 0,24 0,1 0,-25 24,25-24,-25 25,25-25,0 0,-25 25,0-25,0 0,24 0,-24 0,25 25,0-25,-25 0,25 0,-25 0,0 0,25 0,-25 0,24 0,-24 25,25-25,-25 0,-25 0</inkml:trace>
  <inkml:trace contextRef="#ctx0" brushRef="#br0" timeOffset="702.0702">22721 15329,'0'0,"25"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4:56:14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34 9872,'0'0,"25"0,-25 0,25 0,0 0,-1 0,1 0,-25 0,50 0,-1 0,-49 0,25 0,0 0,-25 0,0-25,25 25,-25 0,25 0,-25-24,0-1,0 25,0-25,0 25,0 0,0-25,0 25,0-25,0 1,0 24,0-25,0 25,0-25,0 0,0 25,0-25,0 1,0-1,0 0,0 25,0-25,0 25,0-25,0 25,0-24,0 24,0-25,0 25,0-25,0 0,0 25,0-25,0 1,0-1,0 0,0 0,0 25,0-25,0 25,-25 0,0 0,0 0,25 0,-49 0,24 0,0 0,-25 0,26 0,-26 0,25 0,-24 0,49 0,0-24,0 24,-25 0,0 49,25-49,-25 25,25-25,-25 50,1-50,24 24,0-24,0 25,0 0,0-25,0 25,0-25,0 25,0-25,0 24,0 1,0-25,0 25,0-25,0 25,24 0,-24-25,0 24,0-24,0 25,0-25,25 25,-25 0,0-25,0 25,0-25,0 0,0 24,25 1,-25-25,0 25,0-25,25 0,-25 25,25-25,-25 0,24 25,-24-1,0-24,0 25,25-25,0 25,-25 0,0-25,0 0,0 0,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44:27.17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71 2952,'24'0,"-24"0,25 0,-25 0,25 0,0 0,24 0,-49 0,50 0,-25 0,0 0,0 0,24 0,-49 0,25 0,-25 0,25 0,0 0,24 0,26 0,-1 0,50 0,0 0,-25 0,75 0,-100 0,26 0,-26 0,0 0,-49 0,50 0,-26 0,1 0,-1 0,1 0,0 0,-26 0,51 0,-26 0,-24 0,50 0,-26 0,26 0,-1 0,25 0,-24 0,-1 0,1 0,-26 0,26 0,-26 0,50 0,-24 0,24 0,-49 0,24 0,-24 0,-1 0,1 0,24 0,1 0,24 0,-25 0,1 0,-1 25,1-25,-1 0,0 0,-24 0,0 0,24 24,-24-24,-26 0,26 0,0 0,24 0,-24 0,49 0,-25 0,26 0,-1 0,25 0,0 0,-25 0,25 0,-25 0,0 0,1 0,-51 0,1 0,-25 0,0 0,-1 0,1 0,0 0,25 25,24-25,50 0,0 0,-25 0,-24 0,-1 0,0 0,-24 0,0 0,-25 0,-1 0,-24 0,25 0,25 0,-25 0,-1 0,26 0,-25 0,0 0,-1 0,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27:08.7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722 9798,'0'0,"50"0,24 0,-49 0,25 0,74 0,-50 0,1 0,-50 0,24 0,-24 0,0 0,0 0,-1 0,-24 0,50 0,-50 0,50 0,-26 0,1 0,25 0,24 0,-24 0,24 0,-24 0,-25 0,24 0,-49 0,25 0,-25 0,25 0,-25 0,49 0,-24 0,0 0,25 0,-26 0,1 0,25 0,-25 0,0 0,-1 0,1 0,0 0,25 0,24 0,0 0,-24 0,0 0,-1 0,26 0,-75 0,24 0,1 0,0 0,-25 0,25 0,99 0,-25 0,25 0,50 0,-1 0,1 0,-25 0,-50 0,-25 0,-24 0,-25 0,-25 0,25 0,-1 0,1 0,25 0,-1 0,1 0,25 0,-1 0,0 0,26 0,-1 0,25 0,-50 0,-24 0,24 0,1 0,-26 0,26 0,-1 0,1 0,24 0,-25 0,1 0,-1 0,0 0,1 0,-26 0,1 0,0 0,-1 0,1 0,-1 0,26 0,-1 0,25 0,26 0,-26 0,0 0,0-25,0 25,-24 0,-26 0,-24 0,0 0,0 0,0 0,-1 0,-24 0,50 0,0 0,24 0,0 0,51 0,23 0,26 0,24 0,-24 0,-75 0,25 0,0 0,-49 0,-26 0,26 0,-26 0,1 0,0 0,-26 0,26-25,24 25,1 0,-1 0,25 0,1 0,-1 0,50-25,-25 25,25 0,-25 0,-25 0,74 0,-49 0,0 0,25 0,-74 0,49 0,-50 0,1 0,-26 0,26 0,-26 0,-24 0,0 0,24 0,1 0,-25 0,49 0,-49 0,49 0,1 0,-25 0,24 0,0 0,1 0,-1 0,1 0,-26 0,50 0,25 0,-24 0,-1 0,50 0,-25-24,0 24,-25 0,25 0,99 0,-49 0,-1-25,-24 25,75-25,-51-25,1 50,-25-24,-50 24,0-25,-24 25,-1 0,25-25,-49 25,-25 0,24-25,-24 25,25 0,-1 0,1 0,49 0,-25 0,-24 0,24 0,1 0,-1 0,1 0,-26 0,1 0,24 0,-24 0,0 0,24 0,-49 0,24 0,-49 0,25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5:02:36.3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071 5234,'74'0,"50"0,-49 25,74-1,-25 1,25 0,-100-25,1 0,-50 0,25 0,-25 0,24 0,1 0,25 0,49 0,0 0,25 0,0 0,0 0,25 0,-50 0,1 0,-26 0,-24 0,-26 0,-24 0,50 0,-50 0,50-25,24 25,0 0,1-25,-1 25,-24 0,24 0,1 0,-1 0,-49 0,25 0,-26 0,26 0,-50 0,50 0,-50 0,74-24,-24 24,49 0,50 0,-25 0,25 0,-50 0,0 0,-25 0,1 0,-1 0,-49-25,74 25,-49 0,24 0,25-25,-24 0,-1 25,1-25,-26 25,-24 0,-25 0,25 0,0 0,0-24,-1 24,26 0,24-25,1 25,24 0,0 0,25 0,-25 0,-24 0,-26 0,-24 0,0 0,0 0,0 0,-25 0,24 0,1-25,0 25,0 0,49-25,1 0,-1 25,1 0,-1 0,-49 0,-25 0,25 0,24-24,-24 24,49 0,26 0,-1 0,-50 0,-24 0,0 0,-25 0,25 0,-25 0,49 0,-24 0,-25 0,50 0,0 0,-1 0,-24 0,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4:57:30.1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226 9624,'0'0,"0"0,25 0,0 0,0 0,24 0,-24 0,0 0,25 0,24 0,-24 0,24 0,-24 0,24 0,0 0,1 0,-1 0,1 0,49 0,-50 0,1 0,-1 0,0 0,1 0,-1 0,25 0,-24 0,-26 0,1 0,0 0,-1 0,1 0,49 0,-24 0,24 0,25 0,-50 0,1 0,-26 0,26 0,-1 0,-24 0,-1 0,1 0,-25 0,24 0,1 0,-1 0,1 0,0 0,-1 0,26 0,-1 0,1 0,-1 0,0 0,1 0,-1 0,-24 0,-1 0,26 0,-26 0,-24 0,25 0,-25 0,24 0,-24 0,0 0,49 0,-49 0,0 0,49-25,-49 25,25 0,-25 0,49 0,-74 0,50 0,-26 0,26 0,-50 0,50 0,-26 0,1 0,25 0,24 0,25 0,-24 0,-1 0,1 0,-1 0,-24 0,-1 0,1 0,0 0,-26 0,1 0,25 0,-1 0,-24 0,25 0,-1 0,51 0,-51 0,26 0,-1 0,-24 0,-26-24,51 24,-50 0,-1 0,26 0,-50 0,25 0,0 0,-1 0,-24 0,25 0,0 0,0 0,0 0,49 0,-24 0,24 0,25 0,50 0,-25 0,25 0,-50 0,25 0,0 0,0 0,-24 0,24 0,-25 0,-25-25,1 25,-26 0,1 0,24 0,-24 0,-1 0,26 0,-1 0,1 0,-1 0,25 0,25 0,-49 0,24-25,-25 25,26 0,-26 0,0 0,1 0,-1 0,1 0,-1 0,1 0,-1 0,0 0,-24 0,24 0,-24 0,24 0,-24 0,74 0,-25 0,0 0,50 0,-49-25,-1 25,0 0,25 0,-50 0,50-25,25 25,-50 0,1 0,-1 0,0 0,-24 0,24 0,-25 0,1 0,-1 0,0 0,1 0,24 0,0-24,50 24,0 0,-50 0,-24 0,24 0,0 0,-25 0,1 0,24 0,25 0,-25 0,1-25,-26 25,0 0,1 0,24 0,-25 0,1 0,-1 0,-24 0,-1 0,1 0,24 0,1 0,-50 0,-1 0,1 0,0-25,0 25,0 0,0 0,-1 0,26 0,0 0,-1 0,1 0,-25 0,24 0,-24 0,-25 0,0 0,0 0,-25-2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59:01.4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885 3696,'24'-25,"1"25,25 0,-25 0,-1 0,-24 0,25 0,0 0,0 0,0 0,-1 0,1 0,25 0,-1 0,-24 0,25 0,-25 0,24 0,-24 0,25 0,24 25,-24 0,-26 0,1-25,0 0,-25 0,50 0,24 24,50 26,-74-50,24 25,-24-25,49 25,-25-1,-24 1,-25-25,0 0,-1 0,-24 0,25 0,-25 0,50 25,-1 0,-24-25,25 0,-25 0,-25 25,49-1,-49-24,50 0,-25 25,-1 0,1-25,0 0,-25 25,50 0,-1-1,-49-24,25 25,-25 0,25-25,0 25,0-25,-25 25,0-1,-25-24,0 0,25 25,-25-25,0 25,-24 0,-1-25,0 0,-24 25,-25-1,0-24,24 25,1 0,24-25,-24 25,49-25,-49 0,74 0,-25 0,-25 0,1 0,-1 0,0 0,-24 0,24 0,1 0,-1 0,-24 0,-1 0,26 0,24 0,0 25,-25-25,26 0,24 0,-50 0,25 24,0-24,25 0,-24 0,24 0,-50 0,0 0,-24 0,24 0,26 0,-76 0,51 0,-1 0,25 0,-99-24,124 24,-49-25,-1 25,0 0,1-25,24 25,0 0,-49 0,-1 0,51 0,-76-25,26 25,-50-25,25 1,0-1,-1 25,26-25,49 25,-25 0,1 0,24 0,25 0,-25 0,0 0,25 0,-24 0,24 0,-25 0,0 0,0 0,25 0,-49 0,49 0,-25 0,0 0,0 0,25 0,-25 0,25 0,-24 0,-1 0,0 0,-25 0,1 0,-1 0,1 0,-26 0,26 0,-1 0,0 0,1 0,-1 0,25 0,25 0,-49 0,24 0,0 0,-25 0,26 0,-1 0,-50 0,51 0,-26 0,0 0,1 25,-26-25,26 0,-1 0,1 0,-1 25,50-25,-50 0,50 0,-24 0,-1 24,0-24,-25 0,1 25,-1-25,25 0,-49 0,24 0,1 25,-1-25,-24 25,49-25,0 0,-25 25,26-25,-26 0,25 0,0 24,1-24,-26 0,25 0,-24 25,-1-25,0 0,26 0,-1 0,-25 0,-24 0,24 0,25 0,-24 0,-1 0,50 0,-50 0,26 0,-1 0,-25 25,50-25,-25 0,25 0,-24 0,24 0,-50 0,0 0,26 0,-26 0,0 0,-49 0,74 0,-24 0,-1 0,1 0,-26 0,1 0,-1 0,26 0,-26 0,1-25,24 25,-24-25,-1 25,1-24,-25 24,-25-25,0 0,49 25,1 0,-25-25,-1 25,-48-25,24 25,-25-24,50-1,-25 25,24 0,26 0,-25 0,24 0,1 0,-25 0,49-25,-49 0,49 25,-24 0,-25 0,24-25,-49 1,25 24,0-25,-1 0,1 25,-25-25,0 0,25 25,-25 0,0 0,74 0,-24 0,0 0,24 0,25 0,0 0,-24 0,24 0,0 0,-25 0,26 0,-1 0,-25 0,50 0,-25 0,1 0,-1 0,25 0,-25 0,0 0,0 0,1 0,24 0,-50 0,25 0,0 0,-24 0,-1 0,1 0,-1 0,0 0,-24 0,24 0,1 0,-1 0,1 0,-1 0,-25 0,1 0,49 0,-24 0,-1 0,0 0,1 0,-26 0,26 0,-1 0,-24 0,-1 0,26 0,-1 0,25 0,-24 0,-1 0,1 0,24-24,-25 24,0 0,26 0,-26 0,0 0,1 0,-1 0,-24 0,-1 0,1 0,24 0,-74-25,50 0,49 25,-24 0,-1 0,-49 0,24 0,26 0,-26 0,50 0,1 0,-26 0,25 0,0 0,1 0,-1 0,0 0,0 0,0 0,1 0,-26 0,25 0,-49 0,24 0,1 0,24 0,-25 0,1 0,24 0,0 0,25 0,-25 0,-49 0,49 0,-25 0,26 0,-1 0,-25 0,25 0,-49 0,74 0,-25 0,25 0,-25 0,0 0,1 0,-26 25,50-25,-25 0,0 0,25 0,-49 2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59:06.7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473 4713,'0'-50,"0"50,50 0,24 0,0-25,-24 25,-25 0,0-24,-25 24,24 0,1 0,-25 0,25 0,-25 0,50 0,-50 0,24 0,51 0,-50 0,24 0,1 0,0 0,-26 0,1 0,0 0,-25 0,25 0,0 0,-25 0,24 0,-24 0,25 0,0 0,0 0,74 0,-25 0,26 0,-1 24,25 1,-75 0,-49-25,25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59:17.1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673 10567,'25'0,"49"0,50 0,-50-25,1 25,-50-25,-1 25,1 0,0 0,0 0,-25 0,25 0,0 0,24-25,1 25,49-24,-25 24,26 0,-1 0,-25 0,25 0,-49 0,24 0,-24 0,-25 0,0 0,-1 0,1-25,0 25,50 0,24 0,-25 0,1 0,-26 0,1 0,-1 0,-24 0,-25 0,25 0,0 0,-25 0,25 0,74-25,-25 25,1 0,-26 0,1 0,-1 0,26-25,-1 25,1 0,-50 0,-1 0,26 0,0 0,-1 0,26 0,-26 0,26 0,-26 0,1 0,-25 0,24 0,1 0,24 0,-74 0,25 0,0 0,0 0,-25 0,49-25,-24 25,25 0,-50 0,49 0,-49 0,25 0,50 0,-26 0,1 0,-1 0,1 0,24 0,1 0,-26 0,1 0,0 0,-26 0,-24 0,50 0,-50 0,50 0,-1 0,1 0,24 0,-24 0,-25 0,-1 0,1 0,0 0,0 0,0 0,49 0,25 0,-24 0,49 0,-50 0,25 0,-49 0,0 0,-26 0,1 0,0 0,-25 0,25 0,49 0,1 0,-1 0,0 0,26 0,-1 0,0 0,25 0,-49 0,-26 0,1 0,24 0,1 0,-1 0,0 0,1 0,-26 0,26 0,-25 0,-1 0,1 0,-1 0,26 0,-26 0,26 0,-1 0,1 0,-1 0,0 0,1 0,-1 0,25 0,26 0,-1 0,-25 0,25 0,-25 0,-49 0,-1 0,-24 0,0 0,0 0,24 0,1 0,-25 0,-1 0,1 0,-25 0,50 0,-1 0,-49 0,50 25,-25-25,49 0,-24 0,24 0,1 25,-26-25,1 0,-50 0,25 0,-25 0,25 0,-1 0,1 0,25 0,-25 0,49 0,-24 0,-1 0,1 0,-25 0,24 0,-49 0,25 0,0 0,0 0,-25 0,24 0,26 0,-25 0,24 0,26 0,-50 0,-25 0,25 0,-1 0,-24 0,25 0,-25 0,50 0,24 0,1 0,-1 0,-49 0,0 0,-1 0,-24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59:24.0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111 13692,'0'0,"75"0,-50 0,24 0,1 0,0 0,-1 0,-49 0,25 0,0 0,-25-25,25 25,24 0,1 0,24 0,25 0,-24 0,-1 0,-24 0,-1 0,-49 0,25 0,-25 0,25 0,0 0,24 0,51 0,24 0,-25 0,0 0,0 0,25 0,-24 0,-26 0,-24 0,-26 0,1 0,0 0,-25 0,25 0,0 0,24 0,50 0,-24 0,49 0,-74 0,-1 25,-24-25,25 0,-1 0,-24 25,49-25,-24 0,49 25,0-25,1 25,-1-25,0 0,0 0,-24 0,-1 0,-24 0,24 0,-49 0,25 0,-1 0,-49 0,25 0,0 0,24 0,-24 0,25 0,24 0,-24 0,-1 0,51 0,-26 0,0 0,-24 0,-25 0,0 0,-25 0,25 0,-25 0,24 0,1 0,25 0,-25 0,-1 0,1 0,-25 0,50 0,-50 0,25 0,24 0,-24 0,0 0,24 0,1 0,0 0,-1 0,1 0,-50 0,25 0,-1 0,-24 0,25 0,0 0,49 0,26 0,24 0,-25 0,0 0,0 0,25 0,-74 0,24 0,-49 0,0 0,49 0,-74 0,25 0,74 0,-49 0,49 0,-49 0,24 0,-49 0,50 0,-51 0,1 0,0 0,-25 24,25-24,24 0,26 0,24 0,-25 0,1 0,-26 0,1 0,0 0,-26 0,1 0,0 0,0 0,0 0,24 0,1 0,24 0,1 0,-1 0,1 0,-1 0,25 0,0 0,1 0,-1 0,0 0,-25 0,1 0,-26 0,1 0,25 0,-26 0,26 0,-1 0,-24 0,49 0,-50 0,1 0,0 0,-26 0,26 0,-50 0,50 0,-26 0,51 0,-1 0,25 0,1 0,49 0,-50 0,50 0,-50 0,0 0,-25 0,-24 0,24 0,1 0,-50 0,-1 0,1 0,-25 0,25 0,0-24,-25 24,49 0,1 0,25 0,-1 0,-24 0,-1 0,1-25,-1 25,1 0,0 0,-26 0,1 0,-25 0,25-2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8T15:59:30.6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020 5655,'0'0,"0"0,50 0,-1 0,1 0,0 0,24 0,-49 0,-25 0,49 0,-49 0,25 0,-25 0,25 0,0 0,-25 0,25 0,24-24,26 24,-1 0,25 0,0 0,50 0,-50 0,1 0,-26 0,-24 0,-25 0,-1 0,-24 0,25 0,25 0,24 0,1 0,-1 0,25 0,0 0,1 0,48 0,1 0,-49 0,-26 0,-24 0,-1 0,1 0,-50 0,25 0,-25 0,49 0,1 0,24 0,25 0,25 0,0 0,0 0,50 0,-25 0,25 0,-50 0,-25 0,25 0,-25 0,-25 0,1 0,-1 0,1 0,24 0,25 0,-50 0,26 0,24 0,49 24,-98-24,73 0,51 0,-25 0,-1 25,1-25,-75 0,0 0,-49 25,24-25,1 25,-50-25,-1 0,1 0,-25 0,50 0,-25 0,-1 0,51 0,-26 0,-24 0,0 0,25 0,-1 0,-24 0,25 0,-26 0,26 0,-50 0,50 0,-26 0,1 0,25 0,-1 0,1 0,24 0,1 0,24 25,-24-25,-1 0,0 0,1 0,49 0,-50 0,25 0,1 0,-26 0,0 0,1 0,-26 0,26 0,-25 0,-1 0,1 0,-25 0,49 0,-49 0,0 0,24 0,-24 0,0 0,-25 0,25 0,-25 0,24 0,26 0,-25 0,74 0,-25 0,26 0,24 0,-25 0,0 0,50 0,-50 0,25 0,25 0,0 0,-25 0,25 0,24 0,-24 0,74 0,-49 0,24 0,-24 0,-50 0,25 0,-50 0,0 0,-24 0,24 0,-25 0,26 0,24 0,-75 0,1 0,0 0,-26 0,-24 0,25 0,0 0,0 0,-25 0,49 0,1 0,-25 0,0 0,-1 0,1 0,0 0,0 0,0 0,49 0,-74 0,25 0,-25 0,49 0,-24 0,0 0,25 0,-26 0,1 0,25 0,-50 0,25 0,-25 0,24 0,-24 0,50 0,-25 0,0-25,-1 25,1 0,25 0,-25 0,0 0,-1 0,-24-25,25 25,0 0,25 0,-5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3:57.54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3866 4192,'25'0,"-25"0,50 0,-1 0,1 0,-1 0,-24 0,50 0,-26 0,1 0,-1 0,-24 0,-25 0,25 0,25 0,-26 0,1 0,25 0,-25 0,-25 0,49 0,-49 0,50 0,-25 0,-25 0,25 0,-1 0,-24 0,25 0,25 0,-25 0,-1 0,51 0,-26 0,1 0,0 0,-1 0,1 0,-25 0,-1 0,1 0,-25 0,25 0,0 0,-25 0,25 0,-1 0,1 0,-25 0,25 0,0 0,0 0,24 0,26 0,-51 0,51 0,-25 0,-1 0,-49 0,25 0,-25 0,25 0,0 0,-1 0,-24 0,25 0,0 0,0 0,24 0,-49 0,25 0,-25 0,25 0,0 0,-25 0,25 0,-25 0,0 0,24 0,1 0,-25 0,25 0,0 0,0 0,-25 0,24 0,1 0,-25 0,25 0,0 0,49 25,-49 0,0-25,-25 0,0 0,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4:40.413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3399 4638,'24'0,"1"0,25 0,-25 0,24 0,1 0,-1 0,1 0,-25 0,0 0,-1 0,-24 0,50 0,-50 0,25 0,-25 0,49 0,-24 0,0 0,-25 0,25 0,25 0,-26 0,1 0,25 0,-50 0,25 0,-1 0,1 0,-25 0,25 0,-25 0,50 0,-1 0,-24 0,49 0,-24 0,-25 0,0 0,-1 0,26 0,-25 0,0 0,-1 0,1 0,-25 0,25 0,-25 0,25 0,0 0,-1 0,51 0,-26 0,26 0,-25 0,-26 0,26 0,-50 0,25 0,-25 0,0-2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4:44.188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3841 10393,'25'0,"-25"0,25 0,-25 0,25 0,0 0,-25 0,24 0,1 0,0 0,0-25,-25 25,49 0,-24 0,0 0,0 0,-25 0,49 0,-49 0,25 0,-25 0,25 0,0 0,24 0,1 0,24 0,1 0,-25 0,-26 0,26 0,0 0,-1 0,26 0,-26 25,1-25,-1 0,-24 0,25 0,-1 0,-24 0,0 0,25 0,24 0,-24 0,24 0,0 0,1 0,49 0,-25 0,25 0,-49 0,-26 0,-24 0,25 0,-1 0,-24 0,0 0,0 0,-25 0,49 0,-24 0,0 0,24 0,-24 0,0 0,0 0,0 0,-1 0,26 0,-25 0,0 0,24 0,-49 0,25 0,0 0,0 0,-25 0,25 0,-25 0,49 0,-24 0,0 0,0 0,-25 0,24 0,1 0,0 0,0 0,24 0,1 0,-50 0,25 0,0 0,-1 0,-24 0,25 0,-25 0,25 0,0 0,-25 0,25 0,-25 0,0 0,-2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5:28:52.5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540 6152,'0'0,"24"0,1 0,-25 0,25-25,0 25,24 0,-24-25,25 25,24 0,-49 0,49 0,-24-25,25 25,-26-25,1 25,24 0,-24-24,-1 24,26 0,-1 0,1 0,24 0,-25 0,1 0,24 0,-25 0,-24 0,24 0,1 0,-1 0,1 0,24 0,-25 0,25 0,-24 0,-1 0,1 0,-1 0,-24 0,24 0,0 0,1 0,24 0,50 0,-50 0,25 0,25 0,0 0,0 0,0 0,-50 0,0 0,-25 0,26 0,-51 0,26 0,-51 0,26-25,0 25,-26 0,1-25,-25 25,25 0,-25 0,25 0,-25 0,49 0,26-25,-26 0,26 25,-26 0,26 0,-25 0,-1-24,1 24,-1-25,-24 25,0-25,25 25,-50 0,24 0,-24 0,50 0,-25 0,0 0,74 0,-25 0,25 0,1 0,-26 0,25 0,1 0,-26 0,-24 0,-1 0,-49 0,25 0,-25 0,25 0,0 0,-1 0,-24 0,25 0,0 0,49 0,1 0,-1 0,-24 0,-25 25,24 0,-24-25,0 0,24 24,-49-24,50 0,-50 0,25 25,24-2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5:05:26.5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772 14759,'0'-25,"0"25,0 0,0 0,25 0,49 0,25 0,1 0,24 0,-25 0,-25-25,1 25,24 0,-25 0,26 0,-26 0,0 0,1 0,-26 0,-24 0,25 0,24 0,-24 0,24 0,50 25,-24-25,48 0,-24 0,25 0,0 0,-50 25,0-25,1 0,24 0,-75 0,51 0,-51 0,26 0,-26 0,26 0,-26 0,26 0,-1 0,50 0,-25 0,1 0,24 0,0 0,0 0,-50 0,-24 0,24 0,-49 0,24 0,26 0,-50 0,-1 0,26 0,-50 0,25 0,0 0,-1 0,1 0,0 0,25 0,-25 0,-1 0,1 0,25 0,-25 0,24 0,1 0,-1 0,-24 0,0 0,0 0,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4:54:22.6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23 14833,'0'0,"-25"0,0 0,25 0,-25 0,25 0,-25 0,25 0,-24 50,-1-50,-74 25,24 24,50-24,-24-25,24 25,0-25,25 0,-49 25,24-1,0-24,0 25,0 0,0-25,25 25,-24 0,-1-25,-25 24,50-24,-25 25,1 0,-1-25,0 0,0 25,-24-25,49 0,-25 25,-25-1,50-24,-25 25,1 0,24-25,-25 0,0 25</inkml:trace>
  <inkml:trace contextRef="#ctx0" brushRef="#br0" timeOffset="1472.084">3820 14908,'0'0,"0"0,-25 0,1 24,-1-24,25 0,-25 0,0 25,-24 0,49 0,-25-25,0 25,0-25,25 24,-25-24,1 25,-1-25,0 50,0-50,-24 25,49-1,-25-24,25 25,-75 0,26 25,49-26,-25 1,0-25,25 25,-25-25,1 25,-1 0,25-25,-25 0,25 25,-50-25,50 24</inkml:trace>
  <inkml:trace contextRef="#ctx0" brushRef="#br0" timeOffset="2808.1605">4341 14957,'0'0,"-25"0,1 0,-1 0,-25 0,50 25,-49-25,24 50,0-50,-49 49,74-24,-50-25,25 50,0-50,0 24,1 1,-1-25,0 25,0 0,25-25,-49 25,24-1,-25 1,50-25</inkml:trace>
  <inkml:trace contextRef="#ctx0" brushRef="#br0" timeOffset="3856.2205">4887 15007,'0'-25,"0"25,-25 0,-49 25,49 0,-25-1,25 1,1-25,-1 25,0-25,0 0,25 25,-25 0,25-25,-24 24,-26 1,50 0,-50 0,50 0,-24-25,-1 24,25-24,-25 0,25 25,-25 0,0 0,1-25,-1 25,0 0,25-25</inkml:trace>
  <inkml:trace contextRef="#ctx0" brushRef="#br0" timeOffset="5344.3056">5383 14908,'0'0,"-25"0,25 0,-25 24,1-24,-1 25,25-25,-25 25,25 0,-25 0,0-1,25 1,-24 0,24-25,0 25,-25 0,0-1,25-24,-25 25,25 0,-25-25,25 25,-24-25,24 25,-25-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4:58:37.0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203 4663,'0'0,"25"0,-1 0,-24 0,25 0,0 0,0 0,-25 0,50-25,-26 25,1 0,25-24,-25 24,24 0,1-25,24 25,50 0,-25-25,-24 25,-26-25,1 25,-50 0,25 0,-25 0,49 0,-24 0,25 0,49 0,0 0,25 0,-49 0,-1 0,25 0,-49 0,0 0,-1 0,-49 0,25 0,-25 0,25-25,24 25,-24 0,74 0,25 0,-49 0,-25 0,-50 0,24 0,1-24,0 24,49 0,50 0,-24 0,24 0,-25 0,0 0,0 0,0 0,25 0,-49 0,-75 0,25 0,0 0,-1 0,-24 0,25 0,0 0,0 0,0 0,49 0,50 0,25 0,24 0,1 49,-25-24,0 25,-50-26,-74-24,0 0,24 0,26 0,-26 0,1 0,24 0,1 25,24-25,-50 25,-24-25,-25 0,25 0,0 0,-25 0,25 0,-25 0,24 0,-24 0,25 0,25 0,124 50,-1-1,1 1,24 0,50-1,-74-24,-25 0,-50 0,-25-25,-74 0,25 0,0 0,0 0,-25 0,25 0,24-25,-24 25,25-25,-50 25,24 0,1 0,0 0,-25-25,25 25,24-25,-49 1,50 24,-25 0,0-25,-25 25,24 0,-24-25,25 25,0-25,0 25,-25-2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4:58:44.2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121 12750,'0'0,"49"0,1 0,-1 0,1 0,0 0,49 24,25 26,-50 0,1-50,-26 24,-49 1,25-25,0 0,49-25,50 25,0 0,-24 0,24 0,-99 0,-1 0,1 0,-25 0,25 0,0 0,-25 0,25 0,24-24,50 24,75 0,-50 0,50 0,-26 0,-48 0,49 0,-25 0,24 0,-73 0,24 24,-49-24,-50 0,24 0,-24 0,25 0,0 0,0 0,0 0,-1 0,26 0,24 0,1 0,24 0,-24 0,24 0,-25 0,25 0,-24 0,24 0,-49 0,-1 0,-24 0,25 0,24 0,0 0,-24 0,24 0,-49 0,0 0,-25 0,25 0,25 0,-1 0,1 0,-1 0,-24 0,0 0,25 0,-26 0,76 0,-26 0,25 0,0 0,-49 0,0 0,-50 0,49-24,-24 24,25 0,24-25,0 25,-24-25,0 25,-1 0,-24 0,0 0,0-25,24 25,-24-25,50 1,-26 24,-24 0,0-25,-25 25,25 0,-25 0,24 0,-24 0,50-25,0 25,-1-25,-24 25,99 0,-25 0,0 0,-24 0,-1 0,-49 0,0 0,0 0,-25 0,49 0,-24-25,0 25,25 0,-26 0,-24 0,25 0,-25-24,25 24,0 0,49 0,1 0,-1 0,0 0,-24 0,0 0,-1 0,26 0,-26 0,-24 0,0 0,-25 0,25 0,-25 0,49 0,-49-25,25 25,0 0,25 0,49 0,50 0,-50 0,0 0,-25 0,-24 0,-50 0,25 0,24 0,26 0,-26 0,-24 0,-25 0,25 0,0 0,0 0,-1 0,1 0,0 0,50 0,-1 0,-49 0,0 2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0T15:00:35.3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601 16718,'0'25,"0"-25,25 0,0 0,0 0,-1 0,1 0,0 0,-25 0,25 0,0 0,-25 0,24 0,-24 0,25 0,0 0,-25 0,25 0,-25 0,25 0,-25 0,24 0,1 0,0 0,0-25,0 25,-1 0,1 0,0-24,0 24,-25 0,25 0,-25 0,24 0,-24 0,25 0,0 0,-25 0,25 0,-25 0,25 0,-1 0,1 0,-25 0,25 0,-25 0,25 0,0 0,-25 0,24 0,-24 0,25 0,0 0,-25 0,25 0,-25 0,25-2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5:01:08.9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05 9823,'0'0,"0"0,-25 0,25 0,-24 0,-1 0,25 0,-25 0,25 0,0 0,-25 0,0 24,1 1,24-25,-50 0,50 25,-25-25,25 0,-25 0,1 0,24 0,0 25,-25-25,0 0,0 0,0 0,1 0,-1 0,-25 0,25 0,1 0,-1 25,25-25,-25 24,0-24,25 0,0 25,-25-25,25 0,0 0,-24 25,-1 0,0-25,0 0,0 25,-24-25,24 0,0 25,25-25,0 24,-25-24,25 0,0 0,-25 0,25 25,0-25,0 0,25 0</inkml:trace>
  <inkml:trace contextRef="#ctx0" brushRef="#br0" timeOffset="1056.1056">22027 9872,'0'0,"-25"0,0 0,25 25,-49-25,-1 25,25 24,-24-49,-1 50,0-25,26-25,-1 25,-25 0,25-25,-24 0,24 24,0 1,25-25,-25 0,25 25,-24-25,-1 0,25 25,0-25,-25 0,25 0,0 25,25-25,49 0,75-50,25 25</inkml:trace>
  <inkml:trace contextRef="#ctx0" brushRef="#br0" timeOffset="2111.2111">22796 9798,'0'0,"-50"0,50 25,-49-25,24 24,0-24,-25 25,50-25,-49 25,49 0,0-25,-25 25,0-1,0 1,1-25,24 25,-50-25,50 0,-25 0,25 25,-49 0,49-25,0 25,-25-25,25 0,0 24,-25-24,25 25</inkml:trace>
  <inkml:trace contextRef="#ctx0" brushRef="#br0" timeOffset="3232.3232">23143 9872,'0'0,"0"0,-25 0,1 25,24-25,-25 0,25 0,-25 25,25-25,-25 25,0-25,25 24,-49 1,49-25,0 25,-25-25,25 25,-25-25,0 0,25 25,-25 0,25-25,-24 0,24 24,0-24,-25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31T05:11:02.5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965 11708,'0'25,"25"-25,25 24,-1-24,1 0,-25 0,49 0,-49 0,25 0,-26 0,-24 0,25 0,0 0,0 0,-25 0,49 0,1 0,-25 0,25 0,-1 0,26 0,-75 0,49 0,-49 0,25 0,-25 0,50 0,-1 0,-24 0,0 0,24 0,1 0,-50 0,25 0,-25 0,25 0,-1 0,-24 0,25 0,-25 0,25 0,-25 25,25-25,24 25,1-25,0 0,-26 0,1 0,-25 0,0-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10-29T04:36:10.7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468 7441,'0'0,"0"0,25 0,0 0,-1 0,51 0,-26 0,1 0,0 0,-1 0,1 0,-1 0,-24 0,0 0,0 0,0 0,24 0,26 0,24 0,-25 0,1 0,-1 0,1 0,-1 0,-24 0,24 0,-49 0,24 0,-24 0,0 0,-25 0,0 0,25 0,-25 0,25 0,24 0,-24 0,49 0,-24 0,49 0,-24 0,-26 0,1 0,-1 0,1 0,0 0,-25 0,-1 0,-24 0,50 0,0 0,-1 0,50 0,1 0,-1 0,-25 0,1 0,-26 0,26 0,-75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E2AD2F-EB3F-48C5-BAC0-1725BBD65611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C2AD3E-31A0-488B-9968-B1AD477FF3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61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2AD3E-31A0-488B-9968-B1AD477FF3D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60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469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410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524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623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82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356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896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780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019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231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FEC00-D3D7-4A57-B28B-16EE0BFA59C3}" type="datetimeFigureOut">
              <a:rPr lang="en-US" smtClean="0"/>
              <a:t>10/3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FD021-373A-41F3-AD2E-27E2CCA557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727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7.emf"/><Relationship Id="rId18" Type="http://schemas.openxmlformats.org/officeDocument/2006/relationships/image" Target="../media/image10.emf"/><Relationship Id="rId26" Type="http://schemas.openxmlformats.org/officeDocument/2006/relationships/image" Target="../media/image4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2" Type="http://schemas.openxmlformats.org/officeDocument/2006/relationships/customXml" Target="../ink/ink4.xml"/><Relationship Id="rId17" Type="http://schemas.openxmlformats.org/officeDocument/2006/relationships/customXml" Target="../ink/ink6.xml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gi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11" Type="http://schemas.openxmlformats.org/officeDocument/2006/relationships/image" Target="../media/image6.emf"/><Relationship Id="rId24" Type="http://schemas.openxmlformats.org/officeDocument/2006/relationships/image" Target="../media/image3.wmf"/><Relationship Id="rId5" Type="http://schemas.openxmlformats.org/officeDocument/2006/relationships/image" Target="../media/image7.wmf"/><Relationship Id="rId15" Type="http://schemas.openxmlformats.org/officeDocument/2006/relationships/image" Target="../media/image8.emf"/><Relationship Id="rId23" Type="http://schemas.openxmlformats.org/officeDocument/2006/relationships/oleObject" Target="../embeddings/oleObject3.bin"/><Relationship Id="rId10" Type="http://schemas.openxmlformats.org/officeDocument/2006/relationships/customXml" Target="../ink/ink3.xml"/><Relationship Id="rId19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image" Target="../media/image5.emf"/><Relationship Id="rId14" Type="http://schemas.openxmlformats.org/officeDocument/2006/relationships/customXml" Target="../ink/ink5.xml"/><Relationship Id="rId22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6.xml"/><Relationship Id="rId13" Type="http://schemas.openxmlformats.org/officeDocument/2006/relationships/image" Target="../media/image68.wmf"/><Relationship Id="rId3" Type="http://schemas.openxmlformats.org/officeDocument/2006/relationships/image" Target="../media/image71.png"/><Relationship Id="rId7" Type="http://schemas.openxmlformats.org/officeDocument/2006/relationships/image" Target="../media/image73.gi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emf"/><Relationship Id="rId11" Type="http://schemas.openxmlformats.org/officeDocument/2006/relationships/image" Target="../media/image12.emf"/><Relationship Id="rId5" Type="http://schemas.openxmlformats.org/officeDocument/2006/relationships/customXml" Target="../ink/ink35.xml"/><Relationship Id="rId15" Type="http://schemas.openxmlformats.org/officeDocument/2006/relationships/image" Target="../media/image69.wmf"/><Relationship Id="rId10" Type="http://schemas.openxmlformats.org/officeDocument/2006/relationships/customXml" Target="../ink/ink37.xml"/><Relationship Id="rId4" Type="http://schemas.openxmlformats.org/officeDocument/2006/relationships/image" Target="../media/image72.png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76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6.emf"/><Relationship Id="rId4" Type="http://schemas.openxmlformats.org/officeDocument/2006/relationships/customXml" Target="../ink/ink38.xml"/><Relationship Id="rId9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customXml" Target="../ink/ink43.xml"/><Relationship Id="rId18" Type="http://schemas.openxmlformats.org/officeDocument/2006/relationships/image" Target="../media/image32.emf"/><Relationship Id="rId26" Type="http://schemas.openxmlformats.org/officeDocument/2006/relationships/oleObject" Target="../embeddings/oleObject59.bin"/><Relationship Id="rId3" Type="http://schemas.openxmlformats.org/officeDocument/2006/relationships/image" Target="../media/image79.png"/><Relationship Id="rId21" Type="http://schemas.openxmlformats.org/officeDocument/2006/relationships/image" Target="../media/image80.emf"/><Relationship Id="rId7" Type="http://schemas.openxmlformats.org/officeDocument/2006/relationships/customXml" Target="../ink/ink40.xml"/><Relationship Id="rId12" Type="http://schemas.openxmlformats.org/officeDocument/2006/relationships/image" Target="../media/image29.emf"/><Relationship Id="rId17" Type="http://schemas.openxmlformats.org/officeDocument/2006/relationships/customXml" Target="../ink/ink45.xml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20" Type="http://schemas.openxmlformats.org/officeDocument/2006/relationships/customXml" Target="../ink/ink4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11" Type="http://schemas.openxmlformats.org/officeDocument/2006/relationships/customXml" Target="../ink/ink42.xml"/><Relationship Id="rId24" Type="http://schemas.openxmlformats.org/officeDocument/2006/relationships/oleObject" Target="../embeddings/oleObject58.bin"/><Relationship Id="rId5" Type="http://schemas.openxmlformats.org/officeDocument/2006/relationships/customXml" Target="../ink/ink39.xml"/><Relationship Id="rId15" Type="http://schemas.openxmlformats.org/officeDocument/2006/relationships/customXml" Target="../ink/ink44.xml"/><Relationship Id="rId23" Type="http://schemas.openxmlformats.org/officeDocument/2006/relationships/image" Target="../media/image82.emf"/><Relationship Id="rId28" Type="http://schemas.openxmlformats.org/officeDocument/2006/relationships/image" Target="../media/image83.gif"/><Relationship Id="rId10" Type="http://schemas.openxmlformats.org/officeDocument/2006/relationships/image" Target="../media/image27.emf"/><Relationship Id="rId19" Type="http://schemas.openxmlformats.org/officeDocument/2006/relationships/image" Target="../media/image8.gif"/><Relationship Id="rId4" Type="http://schemas.openxmlformats.org/officeDocument/2006/relationships/image" Target="../media/image72.png"/><Relationship Id="rId9" Type="http://schemas.openxmlformats.org/officeDocument/2006/relationships/customXml" Target="../ink/ink41.xml"/><Relationship Id="rId14" Type="http://schemas.openxmlformats.org/officeDocument/2006/relationships/image" Target="../media/image30.emf"/><Relationship Id="rId22" Type="http://schemas.openxmlformats.org/officeDocument/2006/relationships/customXml" Target="../ink/ink47.xml"/><Relationship Id="rId27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customXml" Target="../ink/ink52.xml"/><Relationship Id="rId18" Type="http://schemas.openxmlformats.org/officeDocument/2006/relationships/image" Target="../media/image420.emf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87.png"/><Relationship Id="rId21" Type="http://schemas.openxmlformats.org/officeDocument/2006/relationships/oleObject" Target="../embeddings/oleObject60.bin"/><Relationship Id="rId7" Type="http://schemas.openxmlformats.org/officeDocument/2006/relationships/customXml" Target="../ink/ink49.xml"/><Relationship Id="rId12" Type="http://schemas.openxmlformats.org/officeDocument/2006/relationships/image" Target="../media/image39.emf"/><Relationship Id="rId17" Type="http://schemas.openxmlformats.org/officeDocument/2006/relationships/customXml" Target="../ink/ink54.xml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0.emf"/><Relationship Id="rId11" Type="http://schemas.openxmlformats.org/officeDocument/2006/relationships/customXml" Target="../ink/ink51.xml"/><Relationship Id="rId24" Type="http://schemas.openxmlformats.org/officeDocument/2006/relationships/oleObject" Target="../embeddings/oleObject61.bin"/><Relationship Id="rId5" Type="http://schemas.openxmlformats.org/officeDocument/2006/relationships/customXml" Target="../ink/ink48.xml"/><Relationship Id="rId15" Type="http://schemas.openxmlformats.org/officeDocument/2006/relationships/customXml" Target="../ink/ink53.xml"/><Relationship Id="rId23" Type="http://schemas.openxmlformats.org/officeDocument/2006/relationships/image" Target="../media/image90.png"/><Relationship Id="rId10" Type="http://schemas.openxmlformats.org/officeDocument/2006/relationships/image" Target="../media/image38.emf"/><Relationship Id="rId19" Type="http://schemas.openxmlformats.org/officeDocument/2006/relationships/customXml" Target="../ink/ink55.xml"/><Relationship Id="rId4" Type="http://schemas.openxmlformats.org/officeDocument/2006/relationships/image" Target="../media/image72.png"/><Relationship Id="rId9" Type="http://schemas.openxmlformats.org/officeDocument/2006/relationships/customXml" Target="../ink/ink50.xml"/><Relationship Id="rId14" Type="http://schemas.openxmlformats.org/officeDocument/2006/relationships/image" Target="../media/image40.emf"/><Relationship Id="rId22" Type="http://schemas.openxmlformats.org/officeDocument/2006/relationships/image" Target="../media/image84.wmf"/><Relationship Id="rId27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93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57.xml"/><Relationship Id="rId11" Type="http://schemas.openxmlformats.org/officeDocument/2006/relationships/image" Target="../media/image92.w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4.bin"/><Relationship Id="rId4" Type="http://schemas.openxmlformats.org/officeDocument/2006/relationships/customXml" Target="../ink/ink56.xml"/><Relationship Id="rId9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customXml" Target="../ink/ink62.xml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96.png"/><Relationship Id="rId7" Type="http://schemas.openxmlformats.org/officeDocument/2006/relationships/customXml" Target="../ink/ink59.xml"/><Relationship Id="rId12" Type="http://schemas.openxmlformats.org/officeDocument/2006/relationships/image" Target="../media/image67.emf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11" Type="http://schemas.openxmlformats.org/officeDocument/2006/relationships/customXml" Target="../ink/ink61.xml"/><Relationship Id="rId5" Type="http://schemas.openxmlformats.org/officeDocument/2006/relationships/customXml" Target="../ink/ink58.xml"/><Relationship Id="rId15" Type="http://schemas.openxmlformats.org/officeDocument/2006/relationships/image" Target="../media/image97.jpeg"/><Relationship Id="rId10" Type="http://schemas.openxmlformats.org/officeDocument/2006/relationships/image" Target="../media/image66.emf"/><Relationship Id="rId19" Type="http://schemas.openxmlformats.org/officeDocument/2006/relationships/image" Target="../media/image95.wmf"/><Relationship Id="rId4" Type="http://schemas.openxmlformats.org/officeDocument/2006/relationships/image" Target="../media/image72.png"/><Relationship Id="rId9" Type="http://schemas.openxmlformats.org/officeDocument/2006/relationships/customXml" Target="../ink/ink60.xml"/><Relationship Id="rId14" Type="http://schemas.openxmlformats.org/officeDocument/2006/relationships/image" Target="../media/image6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customXml" Target="../ink/ink67.xml"/><Relationship Id="rId3" Type="http://schemas.openxmlformats.org/officeDocument/2006/relationships/image" Target="../media/image72.png"/><Relationship Id="rId7" Type="http://schemas.openxmlformats.org/officeDocument/2006/relationships/customXml" Target="../ink/ink64.xml"/><Relationship Id="rId12" Type="http://schemas.openxmlformats.org/officeDocument/2006/relationships/image" Target="../media/image95.emf"/><Relationship Id="rId2" Type="http://schemas.openxmlformats.org/officeDocument/2006/relationships/image" Target="../media/image100.png"/><Relationship Id="rId16" Type="http://schemas.openxmlformats.org/officeDocument/2006/relationships/image" Target="../media/image10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11" Type="http://schemas.openxmlformats.org/officeDocument/2006/relationships/customXml" Target="../ink/ink66.xml"/><Relationship Id="rId5" Type="http://schemas.openxmlformats.org/officeDocument/2006/relationships/image" Target="../media/image91.emf"/><Relationship Id="rId15" Type="http://schemas.openxmlformats.org/officeDocument/2006/relationships/customXml" Target="../ink/ink68.xml"/><Relationship Id="rId10" Type="http://schemas.openxmlformats.org/officeDocument/2006/relationships/image" Target="../media/image94.emf"/><Relationship Id="rId4" Type="http://schemas.openxmlformats.org/officeDocument/2006/relationships/customXml" Target="../ink/ink63.xml"/><Relationship Id="rId9" Type="http://schemas.openxmlformats.org/officeDocument/2006/relationships/customXml" Target="../ink/ink65.xml"/><Relationship Id="rId14" Type="http://schemas.openxmlformats.org/officeDocument/2006/relationships/image" Target="../media/image10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06.wmf"/><Relationship Id="rId18" Type="http://schemas.openxmlformats.org/officeDocument/2006/relationships/customXml" Target="../ink/ink70.xml"/><Relationship Id="rId3" Type="http://schemas.openxmlformats.org/officeDocument/2006/relationships/image" Target="../media/image109.png"/><Relationship Id="rId21" Type="http://schemas.openxmlformats.org/officeDocument/2006/relationships/image" Target="../media/image112.emf"/><Relationship Id="rId7" Type="http://schemas.openxmlformats.org/officeDocument/2006/relationships/image" Target="../media/image111.png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20" Type="http://schemas.openxmlformats.org/officeDocument/2006/relationships/customXml" Target="../ink/ink7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emf"/><Relationship Id="rId11" Type="http://schemas.openxmlformats.org/officeDocument/2006/relationships/image" Target="../media/image105.wmf"/><Relationship Id="rId5" Type="http://schemas.openxmlformats.org/officeDocument/2006/relationships/customXml" Target="../ink/ink69.xml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55.emf"/><Relationship Id="rId4" Type="http://schemas.openxmlformats.org/officeDocument/2006/relationships/image" Target="../media/image110.wmf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0.emf"/><Relationship Id="rId18" Type="http://schemas.openxmlformats.org/officeDocument/2006/relationships/customXml" Target="../ink/ink78.xml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77.bin"/><Relationship Id="rId21" Type="http://schemas.openxmlformats.org/officeDocument/2006/relationships/image" Target="../media/image99.emf"/><Relationship Id="rId34" Type="http://schemas.openxmlformats.org/officeDocument/2006/relationships/image" Target="../media/image630.emf"/><Relationship Id="rId42" Type="http://schemas.openxmlformats.org/officeDocument/2006/relationships/image" Target="../media/image117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120.wmf"/><Relationship Id="rId7" Type="http://schemas.openxmlformats.org/officeDocument/2006/relationships/image" Target="../media/image520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77.xml"/><Relationship Id="rId29" Type="http://schemas.openxmlformats.org/officeDocument/2006/relationships/oleObject" Target="../embeddings/oleObject76.bin"/><Relationship Id="rId11" Type="http://schemas.openxmlformats.org/officeDocument/2006/relationships/image" Target="../media/image540.emf"/><Relationship Id="rId24" Type="http://schemas.openxmlformats.org/officeDocument/2006/relationships/image" Target="../media/image111.png"/><Relationship Id="rId32" Type="http://schemas.openxmlformats.org/officeDocument/2006/relationships/image" Target="../media/image62.emf"/><Relationship Id="rId37" Type="http://schemas.openxmlformats.org/officeDocument/2006/relationships/customXml" Target="../ink/ink84.xml"/><Relationship Id="rId40" Type="http://schemas.openxmlformats.org/officeDocument/2006/relationships/image" Target="../media/image116.wmf"/><Relationship Id="rId45" Type="http://schemas.openxmlformats.org/officeDocument/2006/relationships/oleObject" Target="../embeddings/oleObject79.bin"/><Relationship Id="rId53" Type="http://schemas.openxmlformats.org/officeDocument/2006/relationships/customXml" Target="../ink/ink86.xml"/><Relationship Id="rId5" Type="http://schemas.openxmlformats.org/officeDocument/2006/relationships/image" Target="../media/image110.wmf"/><Relationship Id="rId10" Type="http://schemas.openxmlformats.org/officeDocument/2006/relationships/customXml" Target="../ink/ink74.xml"/><Relationship Id="rId19" Type="http://schemas.openxmlformats.org/officeDocument/2006/relationships/image" Target="../media/image98.emf"/><Relationship Id="rId31" Type="http://schemas.openxmlformats.org/officeDocument/2006/relationships/customXml" Target="../ink/ink81.xml"/><Relationship Id="rId44" Type="http://schemas.openxmlformats.org/officeDocument/2006/relationships/image" Target="../media/image123.emf"/><Relationship Id="rId52" Type="http://schemas.openxmlformats.org/officeDocument/2006/relationships/image" Target="../media/image121.wmf"/><Relationship Id="rId4" Type="http://schemas.openxmlformats.org/officeDocument/2006/relationships/image" Target="../media/image122.png"/><Relationship Id="rId9" Type="http://schemas.openxmlformats.org/officeDocument/2006/relationships/image" Target="../media/image530.emf"/><Relationship Id="rId14" Type="http://schemas.openxmlformats.org/officeDocument/2006/relationships/customXml" Target="../ink/ink76.xml"/><Relationship Id="rId22" Type="http://schemas.openxmlformats.org/officeDocument/2006/relationships/customXml" Target="../ink/ink80.xml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15.wmf"/><Relationship Id="rId35" Type="http://schemas.openxmlformats.org/officeDocument/2006/relationships/customXml" Target="../ink/ink83.xml"/><Relationship Id="rId43" Type="http://schemas.openxmlformats.org/officeDocument/2006/relationships/customXml" Target="../ink/ink85.xml"/><Relationship Id="rId48" Type="http://schemas.openxmlformats.org/officeDocument/2006/relationships/image" Target="../media/image119.wmf"/><Relationship Id="rId8" Type="http://schemas.openxmlformats.org/officeDocument/2006/relationships/customXml" Target="../ink/ink73.xml"/><Relationship Id="rId51" Type="http://schemas.openxmlformats.org/officeDocument/2006/relationships/oleObject" Target="../embeddings/oleObject82.bin"/><Relationship Id="rId3" Type="http://schemas.openxmlformats.org/officeDocument/2006/relationships/notesSlide" Target="../notesSlides/notesSlide1.xml"/><Relationship Id="rId12" Type="http://schemas.openxmlformats.org/officeDocument/2006/relationships/customXml" Target="../ink/ink75.xml"/><Relationship Id="rId17" Type="http://schemas.openxmlformats.org/officeDocument/2006/relationships/image" Target="../media/image97.emf"/><Relationship Id="rId25" Type="http://schemas.openxmlformats.org/officeDocument/2006/relationships/oleObject" Target="../embeddings/oleObject74.bin"/><Relationship Id="rId33" Type="http://schemas.openxmlformats.org/officeDocument/2006/relationships/customXml" Target="../ink/ink82.xml"/><Relationship Id="rId38" Type="http://schemas.openxmlformats.org/officeDocument/2006/relationships/image" Target="../media/image70.emf"/><Relationship Id="rId46" Type="http://schemas.openxmlformats.org/officeDocument/2006/relationships/image" Target="../media/image118.wmf"/><Relationship Id="rId20" Type="http://schemas.openxmlformats.org/officeDocument/2006/relationships/customXml" Target="../ink/ink79.xml"/><Relationship Id="rId41" Type="http://schemas.openxmlformats.org/officeDocument/2006/relationships/oleObject" Target="../embeddings/oleObject78.bin"/><Relationship Id="rId54" Type="http://schemas.openxmlformats.org/officeDocument/2006/relationships/image" Target="../media/image124.emf"/><Relationship Id="rId1" Type="http://schemas.openxmlformats.org/officeDocument/2006/relationships/vmlDrawing" Target="../drawings/vmlDrawing18.vml"/><Relationship Id="rId6" Type="http://schemas.openxmlformats.org/officeDocument/2006/relationships/customXml" Target="../ink/ink72.xml"/><Relationship Id="rId15" Type="http://schemas.openxmlformats.org/officeDocument/2006/relationships/image" Target="../media/image56.emf"/><Relationship Id="rId23" Type="http://schemas.openxmlformats.org/officeDocument/2006/relationships/image" Target="../media/image100.emf"/><Relationship Id="rId28" Type="http://schemas.openxmlformats.org/officeDocument/2006/relationships/image" Target="../media/image114.wmf"/><Relationship Id="rId36" Type="http://schemas.openxmlformats.org/officeDocument/2006/relationships/image" Target="../media/image69.emf"/><Relationship Id="rId49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5.png"/><Relationship Id="rId21" Type="http://schemas.openxmlformats.org/officeDocument/2006/relationships/image" Target="../media/image14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customXml" Target="../ink/ink7.xml"/><Relationship Id="rId11" Type="http://schemas.openxmlformats.org/officeDocument/2006/relationships/image" Target="../media/image9.e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customXml" Target="../ink/ink8.xml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9.png"/><Relationship Id="rId7" Type="http://schemas.openxmlformats.org/officeDocument/2006/relationships/image" Target="../media/image8.gif"/><Relationship Id="rId12" Type="http://schemas.openxmlformats.org/officeDocument/2006/relationships/customXml" Target="../ink/ink9.xml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17.wmf"/><Relationship Id="rId5" Type="http://schemas.openxmlformats.org/officeDocument/2006/relationships/image" Target="../media/image7.w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image" Target="../media/image6.wmf"/><Relationship Id="rId9" Type="http://schemas.openxmlformats.org/officeDocument/2006/relationships/image" Target="../media/image16.wmf"/><Relationship Id="rId14" Type="http://schemas.openxmlformats.org/officeDocument/2006/relationships/customXml" Target="../ink/ink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7.jpeg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5.bin"/><Relationship Id="rId10" Type="http://schemas.openxmlformats.org/officeDocument/2006/relationships/customXml" Target="../ink/ink13.xml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.wmf"/><Relationship Id="rId9" Type="http://schemas.openxmlformats.org/officeDocument/2006/relationships/image" Target="../media/image81.emf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8" Type="http://schemas.openxmlformats.org/officeDocument/2006/relationships/customXml" Target="../ink/ink20.xml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17.emf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9.xml"/><Relationship Id="rId29" Type="http://schemas.openxmlformats.org/officeDocument/2006/relationships/customXml" Target="../ink/ink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11" Type="http://schemas.openxmlformats.org/officeDocument/2006/relationships/image" Target="../media/image22.emf"/><Relationship Id="rId24" Type="http://schemas.openxmlformats.org/officeDocument/2006/relationships/image" Target="../media/image41.gi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29.bin"/><Relationship Id="rId5" Type="http://schemas.openxmlformats.org/officeDocument/2006/relationships/customXml" Target="../ink/ink14.xml"/><Relationship Id="rId15" Type="http://schemas.openxmlformats.org/officeDocument/2006/relationships/image" Target="../media/image24.emf"/><Relationship Id="rId23" Type="http://schemas.openxmlformats.org/officeDocument/2006/relationships/image" Target="../media/image28.wmf"/><Relationship Id="rId28" Type="http://schemas.openxmlformats.org/officeDocument/2006/relationships/image" Target="../media/image30.wmf"/><Relationship Id="rId36" Type="http://schemas.openxmlformats.org/officeDocument/2006/relationships/image" Target="../media/image33.wmf"/><Relationship Id="rId19" Type="http://schemas.openxmlformats.org/officeDocument/2006/relationships/image" Target="../media/image26.emf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37.wmf"/><Relationship Id="rId4" Type="http://schemas.openxmlformats.org/officeDocument/2006/relationships/image" Target="../media/image40.wmf"/><Relationship Id="rId9" Type="http://schemas.openxmlformats.org/officeDocument/2006/relationships/customXml" Target="../ink/ink16.xml"/><Relationship Id="rId14" Type="http://schemas.openxmlformats.org/officeDocument/2006/relationships/customXml" Target="../ink/ink18.xml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Relationship Id="rId8" Type="http://schemas.openxmlformats.org/officeDocument/2006/relationships/image" Target="../media/image20.emf"/><Relationship Id="rId3" Type="http://schemas.openxmlformats.org/officeDocument/2006/relationships/image" Target="../media/image39.png"/><Relationship Id="rId12" Type="http://schemas.openxmlformats.org/officeDocument/2006/relationships/customXml" Target="../ink/ink17.xml"/><Relationship Id="rId17" Type="http://schemas.openxmlformats.org/officeDocument/2006/relationships/image" Target="../media/image25.emf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34.wmf"/><Relationship Id="rId46" Type="http://schemas.openxmlformats.org/officeDocument/2006/relationships/image" Target="../media/image38.wmf"/><Relationship Id="rId20" Type="http://schemas.openxmlformats.org/officeDocument/2006/relationships/customXml" Target="../ink/ink21.xml"/><Relationship Id="rId4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7.png"/><Relationship Id="rId7" Type="http://schemas.openxmlformats.org/officeDocument/2006/relationships/customXml" Target="../ink/ink24.xml"/><Relationship Id="rId12" Type="http://schemas.openxmlformats.org/officeDocument/2006/relationships/image" Target="../media/image43.wmf"/><Relationship Id="rId17" Type="http://schemas.openxmlformats.org/officeDocument/2006/relationships/image" Target="../media/image8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30.bin"/><Relationship Id="rId5" Type="http://schemas.openxmlformats.org/officeDocument/2006/relationships/customXml" Target="../ink/ink23.xml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1.emf"/><Relationship Id="rId19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customXml" Target="../ink/ink25.xml"/><Relationship Id="rId1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0.xml"/><Relationship Id="rId18" Type="http://schemas.openxmlformats.org/officeDocument/2006/relationships/image" Target="../media/image87.emf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58.wmf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2.bin"/><Relationship Id="rId42" Type="http://schemas.openxmlformats.org/officeDocument/2006/relationships/customXml" Target="../ink/ink34.xml"/><Relationship Id="rId47" Type="http://schemas.openxmlformats.org/officeDocument/2006/relationships/image" Target="../media/image61.wmf"/><Relationship Id="rId7" Type="http://schemas.openxmlformats.org/officeDocument/2006/relationships/customXml" Target="../ink/ink27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customXml" Target="../ink/ink29.xml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60.wmf"/><Relationship Id="rId5" Type="http://schemas.openxmlformats.org/officeDocument/2006/relationships/customXml" Target="../ink/ink26.xml"/><Relationship Id="rId15" Type="http://schemas.openxmlformats.org/officeDocument/2006/relationships/customXml" Target="../ink/ink31.xml"/><Relationship Id="rId23" Type="http://schemas.openxmlformats.org/officeDocument/2006/relationships/image" Target="../media/image41.gi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image" Target="../media/image460.emf"/><Relationship Id="rId19" Type="http://schemas.openxmlformats.org/officeDocument/2006/relationships/customXml" Target="../ink/ink33.xml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46.bin"/><Relationship Id="rId4" Type="http://schemas.openxmlformats.org/officeDocument/2006/relationships/image" Target="../media/image40.wmf"/><Relationship Id="rId9" Type="http://schemas.openxmlformats.org/officeDocument/2006/relationships/customXml" Target="../ink/ink28.xml"/><Relationship Id="rId14" Type="http://schemas.openxmlformats.org/officeDocument/2006/relationships/image" Target="../media/image85.emf"/><Relationship Id="rId22" Type="http://schemas.openxmlformats.org/officeDocument/2006/relationships/image" Target="../media/image50.wmf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56.wmf"/><Relationship Id="rId43" Type="http://schemas.openxmlformats.org/officeDocument/2006/relationships/image" Target="../media/image63.emf"/><Relationship Id="rId8" Type="http://schemas.openxmlformats.org/officeDocument/2006/relationships/image" Target="../media/image450.emf"/><Relationship Id="rId3" Type="http://schemas.openxmlformats.org/officeDocument/2006/relationships/image" Target="../media/image62.png"/><Relationship Id="rId12" Type="http://schemas.openxmlformats.org/officeDocument/2006/relationships/image" Target="../media/image47.emf"/><Relationship Id="rId17" Type="http://schemas.openxmlformats.org/officeDocument/2006/relationships/customXml" Target="../ink/ink32.xml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7.bin"/><Relationship Id="rId20" Type="http://schemas.openxmlformats.org/officeDocument/2006/relationships/image" Target="../media/image88.emf"/><Relationship Id="rId41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" y="228600"/>
            <a:ext cx="8381999" cy="611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47723" y="926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9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112" y="5935581"/>
            <a:ext cx="2323292" cy="81613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547" y="6022445"/>
            <a:ext cx="3411537" cy="64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108120" y="2741400"/>
              <a:ext cx="1277280" cy="268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92280" y="2678040"/>
                <a:ext cx="1308960" cy="39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9045720" y="291096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29880" y="284760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866760" y="4384440"/>
              <a:ext cx="1839960" cy="1252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50920" y="4321080"/>
                <a:ext cx="187164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/>
              <p14:cNvContentPartPr/>
              <p14:nvPr/>
            </p14:nvContentPartPr>
            <p14:xfrm>
              <a:off x="3947040" y="4286160"/>
              <a:ext cx="1697040" cy="63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31200" y="4222800"/>
                <a:ext cx="172872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/>
              <p14:cNvContentPartPr/>
              <p14:nvPr/>
            </p14:nvContentPartPr>
            <p14:xfrm>
              <a:off x="3929040" y="4366440"/>
              <a:ext cx="1750680" cy="107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13200" y="4303080"/>
                <a:ext cx="1782360" cy="23472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400" y="2461167"/>
            <a:ext cx="1925172" cy="2215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5286600" y="1544760"/>
              <a:ext cx="946800" cy="1879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270760" y="1481400"/>
                <a:ext cx="978480" cy="31464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Oval 11"/>
          <p:cNvSpPr/>
          <p:nvPr/>
        </p:nvSpPr>
        <p:spPr>
          <a:xfrm>
            <a:off x="7009723" y="184605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2127"/>
              </p:ext>
            </p:extLst>
          </p:nvPr>
        </p:nvGraphicFramePr>
        <p:xfrm>
          <a:off x="7269548" y="2349771"/>
          <a:ext cx="231703" cy="2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9" imgW="330120" imgH="317160" progId="Equation.DSMT4">
                  <p:embed/>
                </p:oleObj>
              </mc:Choice>
              <mc:Fallback>
                <p:oleObj name="Equation" r:id="rId19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69548" y="2349771"/>
                        <a:ext cx="231703" cy="22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2713"/>
              </p:ext>
            </p:extLst>
          </p:nvPr>
        </p:nvGraphicFramePr>
        <p:xfrm>
          <a:off x="7886275" y="1846050"/>
          <a:ext cx="1149243" cy="28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1" imgW="1536480" imgH="380880" progId="Equation.DSMT4">
                  <p:embed/>
                </p:oleObj>
              </mc:Choice>
              <mc:Fallback>
                <p:oleObj name="Equation" r:id="rId21" imgW="1536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86275" y="1846050"/>
                        <a:ext cx="1149243" cy="284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481210" y="2268841"/>
            <a:ext cx="1121597" cy="32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466923" y="1295400"/>
            <a:ext cx="0" cy="100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46961"/>
              </p:ext>
            </p:extLst>
          </p:nvPr>
        </p:nvGraphicFramePr>
        <p:xfrm>
          <a:off x="8488507" y="234051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3" imgW="228600" imgH="241200" progId="Equation.DSMT4">
                  <p:embed/>
                </p:oleObj>
              </mc:Choice>
              <mc:Fallback>
                <p:oleObj name="Equation" r:id="rId2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88507" y="234051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77003"/>
              </p:ext>
            </p:extLst>
          </p:nvPr>
        </p:nvGraphicFramePr>
        <p:xfrm>
          <a:off x="7495497" y="1250027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95497" y="1250027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3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" y="1066800"/>
            <a:ext cx="8610599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43800" y="12192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9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551" y="256014"/>
            <a:ext cx="485298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8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099040" y="4348800"/>
              <a:ext cx="1009440" cy="152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83200" y="4285080"/>
                <a:ext cx="1041120" cy="2793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8" descr="http://www.mhhe.com/math/calc/smithminton2e/cd/folder_structure/text/chap14/section08/figure_145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970" y="1830766"/>
            <a:ext cx="1495145" cy="1521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312920" y="1776960"/>
              <a:ext cx="1937880" cy="36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97080" y="1713600"/>
                <a:ext cx="19695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7036560" y="6402600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20720" y="6339240"/>
                <a:ext cx="32400" cy="127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02784"/>
              </p:ext>
            </p:extLst>
          </p:nvPr>
        </p:nvGraphicFramePr>
        <p:xfrm>
          <a:off x="6922620" y="5029200"/>
          <a:ext cx="228600" cy="21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2" imgW="330120" imgH="317160" progId="Equation.DSMT4">
                  <p:embed/>
                </p:oleObj>
              </mc:Choice>
              <mc:Fallback>
                <p:oleObj name="Equation" r:id="rId12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22620" y="5029200"/>
                        <a:ext cx="228600" cy="21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33914" y="5269468"/>
            <a:ext cx="185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unded by circle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62435"/>
              </p:ext>
            </p:extLst>
          </p:nvPr>
        </p:nvGraphicFramePr>
        <p:xfrm>
          <a:off x="7237773" y="4436505"/>
          <a:ext cx="211198" cy="26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4" imgW="266400" imgH="330120" progId="Equation.DSMT4">
                  <p:embed/>
                </p:oleObj>
              </mc:Choice>
              <mc:Fallback>
                <p:oleObj name="Equation" r:id="rId14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7773" y="4436505"/>
                        <a:ext cx="211198" cy="26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3143" y="405560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ellips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26101"/>
              </p:ext>
            </p:extLst>
          </p:nvPr>
        </p:nvGraphicFramePr>
        <p:xfrm>
          <a:off x="7463257" y="4964357"/>
          <a:ext cx="1220443" cy="3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6" imgW="1523880" imgH="380880" progId="Equation.DSMT4">
                  <p:embed/>
                </p:oleObj>
              </mc:Choice>
              <mc:Fallback>
                <p:oleObj name="Equation" r:id="rId16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63257" y="4964357"/>
                        <a:ext cx="1220443" cy="3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90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382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848600" y="19812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9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393360" y="2928960"/>
              <a:ext cx="3501000" cy="63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77520" y="2865600"/>
                <a:ext cx="3532680" cy="18972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Oval 4"/>
          <p:cNvSpPr/>
          <p:nvPr/>
        </p:nvSpPr>
        <p:spPr>
          <a:xfrm>
            <a:off x="6934200" y="30480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15091"/>
              </p:ext>
            </p:extLst>
          </p:nvPr>
        </p:nvGraphicFramePr>
        <p:xfrm>
          <a:off x="7359770" y="339090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330120" imgH="317160" progId="Equation.DSMT4">
                  <p:embed/>
                </p:oleObj>
              </mc:Choice>
              <mc:Fallback>
                <p:oleObj name="Equation" r:id="rId6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9770" y="339090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42883"/>
              </p:ext>
            </p:extLst>
          </p:nvPr>
        </p:nvGraphicFramePr>
        <p:xfrm>
          <a:off x="6954184" y="3962400"/>
          <a:ext cx="12207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8" imgW="1523880" imgH="380880" progId="Equation.DSMT4">
                  <p:embed/>
                </p:oleObj>
              </mc:Choice>
              <mc:Fallback>
                <p:oleObj name="Equation" r:id="rId8" imgW="15238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184" y="3962400"/>
                        <a:ext cx="12207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61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096250" cy="595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91400" y="13716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9375"/>
            <a:ext cx="485298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8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866680" y="4625640"/>
              <a:ext cx="4929480" cy="27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50840" y="4561920"/>
                <a:ext cx="496116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1348560" y="1375200"/>
              <a:ext cx="2036160" cy="71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32720" y="1311840"/>
                <a:ext cx="206784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5733000" y="2062800"/>
              <a:ext cx="1375560" cy="27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17160" y="1999080"/>
                <a:ext cx="140724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1268280" y="2116440"/>
              <a:ext cx="1991520" cy="45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52440" y="2052720"/>
                <a:ext cx="20232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1321560" y="2589480"/>
              <a:ext cx="1518480" cy="18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305720" y="2526120"/>
                <a:ext cx="15501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1741320" y="3848760"/>
              <a:ext cx="5635080" cy="125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725480" y="3785040"/>
                <a:ext cx="566676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4339800" y="5009400"/>
              <a:ext cx="304200" cy="27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23960" y="4946040"/>
                <a:ext cx="335880" cy="15408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412" y="1919654"/>
            <a:ext cx="1518617" cy="1747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1" name="Ink 10"/>
              <p14:cNvContentPartPr/>
              <p14:nvPr/>
            </p14:nvContentPartPr>
            <p14:xfrm>
              <a:off x="3366720" y="2000160"/>
              <a:ext cx="1625400" cy="360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50880" y="1936800"/>
                <a:ext cx="16570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" name="Ink 11"/>
              <p14:cNvContentPartPr/>
              <p14:nvPr/>
            </p14:nvContentPartPr>
            <p14:xfrm>
              <a:off x="3277440" y="4223880"/>
              <a:ext cx="2455920" cy="1800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261600" y="4160160"/>
                <a:ext cx="2487600" cy="1454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5149"/>
              </p:ext>
            </p:extLst>
          </p:nvPr>
        </p:nvGraphicFramePr>
        <p:xfrm>
          <a:off x="660404" y="5867400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24" imgW="2565360" imgH="520560" progId="Equation.DSMT4">
                  <p:embed/>
                </p:oleObj>
              </mc:Choice>
              <mc:Fallback>
                <p:oleObj name="Equation" r:id="rId24" imgW="2565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0404" y="5867400"/>
                        <a:ext cx="2565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96002"/>
              </p:ext>
            </p:extLst>
          </p:nvPr>
        </p:nvGraphicFramePr>
        <p:xfrm>
          <a:off x="3546982" y="5943600"/>
          <a:ext cx="461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26" imgW="4609800" imgH="419040" progId="Equation.DSMT4">
                  <p:embed/>
                </p:oleObj>
              </mc:Choice>
              <mc:Fallback>
                <p:oleObj name="Equation" r:id="rId26" imgW="460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46982" y="5943600"/>
                        <a:ext cx="4610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1809" y="5023080"/>
            <a:ext cx="3425490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rection of curve is anticlockwise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rientation of curve is clockwise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341" name="Picture 5" descr="C:\Users\matcts\Desktop\manWalking.gif"/>
          <p:cNvPicPr>
            <a:picLocks noChangeAspect="1" noChangeArrowheads="1" noCrop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15643">
            <a:off x="1715352" y="4083952"/>
            <a:ext cx="517933" cy="62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ight Arrow 16"/>
          <p:cNvSpPr/>
          <p:nvPr/>
        </p:nvSpPr>
        <p:spPr>
          <a:xfrm rot="21037819">
            <a:off x="7840810" y="2562374"/>
            <a:ext cx="560240" cy="246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2681584">
            <a:off x="7060113" y="2522587"/>
            <a:ext cx="517190" cy="170503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60602" y="3205708"/>
            <a:ext cx="247111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Direction of curve is anticlockwise,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orientation of curve is clockwise 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2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33400"/>
            <a:ext cx="81915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69572" y="6858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1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747835"/>
            <a:ext cx="4267200" cy="932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8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804280" y="3429000"/>
              <a:ext cx="1081080" cy="18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88440" y="3365640"/>
                <a:ext cx="11127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1303920" y="1196640"/>
              <a:ext cx="2027160" cy="116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88080" y="1132920"/>
                <a:ext cx="205920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4259520" y="2062800"/>
              <a:ext cx="3143520" cy="45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243680" y="1999080"/>
                <a:ext cx="317556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1250280" y="2143080"/>
              <a:ext cx="1036080" cy="63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34440" y="2079720"/>
                <a:ext cx="106776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2018160" y="3821760"/>
              <a:ext cx="3947400" cy="45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02320" y="3758400"/>
                <a:ext cx="397908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7188480" y="3625200"/>
              <a:ext cx="1545120" cy="3931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179120" y="3615840"/>
                <a:ext cx="156384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5545440" y="4116600"/>
              <a:ext cx="1143360" cy="270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29600" y="4053240"/>
                <a:ext cx="11750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/>
              <p14:cNvContentPartPr/>
              <p14:nvPr/>
            </p14:nvContentPartPr>
            <p14:xfrm>
              <a:off x="2232720" y="4107600"/>
              <a:ext cx="2893320" cy="36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16520" y="4044240"/>
                <a:ext cx="2925360" cy="163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39833"/>
              </p:ext>
            </p:extLst>
          </p:nvPr>
        </p:nvGraphicFramePr>
        <p:xfrm>
          <a:off x="5599325" y="4267200"/>
          <a:ext cx="1035590" cy="2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1" imgW="1663560" imgH="330120" progId="Equation.DSMT4">
                  <p:embed/>
                </p:oleObj>
              </mc:Choice>
              <mc:Fallback>
                <p:oleObj name="Equation" r:id="rId21" imgW="1663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99325" y="4267200"/>
                        <a:ext cx="1035590" cy="20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4" name="Picture 14" descr="http://upload.wikimedia.org/wikipedia/commons/b/b5/OblateSpheroid.PNG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205" y="2220322"/>
            <a:ext cx="2029395" cy="1016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V="1">
            <a:off x="7709377" y="1459034"/>
            <a:ext cx="0" cy="12075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718902" y="2666566"/>
            <a:ext cx="1282223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899145" y="2062800"/>
            <a:ext cx="1639514" cy="120867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 rot="19446963">
            <a:off x="7028118" y="2424222"/>
            <a:ext cx="1398425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85816"/>
              </p:ext>
            </p:extLst>
          </p:nvPr>
        </p:nvGraphicFramePr>
        <p:xfrm>
          <a:off x="7540997" y="2563719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4" imgW="266400" imgH="330120" progId="Equation.DSMT4">
                  <p:embed/>
                </p:oleObj>
              </mc:Choice>
              <mc:Fallback>
                <p:oleObj name="Equation" r:id="rId24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40997" y="2563719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90423"/>
              </p:ext>
            </p:extLst>
          </p:nvPr>
        </p:nvGraphicFramePr>
        <p:xfrm>
          <a:off x="4800600" y="5747835"/>
          <a:ext cx="4048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6" imgW="6438600" imgH="1434960" progId="Equation.DSMT4">
                  <p:embed/>
                </p:oleObj>
              </mc:Choice>
              <mc:Fallback>
                <p:oleObj name="Equation" r:id="rId26" imgW="64386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00600" y="5747835"/>
                        <a:ext cx="4048125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6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95325"/>
            <a:ext cx="8096250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9000" y="14478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1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491720" y="2098440"/>
              <a:ext cx="786240" cy="27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75880" y="2035080"/>
                <a:ext cx="8179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3705840" y="2401920"/>
              <a:ext cx="1947240" cy="36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90000" y="2338560"/>
                <a:ext cx="1978920" cy="16308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Oval 5"/>
          <p:cNvSpPr/>
          <p:nvPr/>
        </p:nvSpPr>
        <p:spPr>
          <a:xfrm>
            <a:off x="6481762" y="2833687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100"/>
              </p:ext>
            </p:extLst>
          </p:nvPr>
        </p:nvGraphicFramePr>
        <p:xfrm>
          <a:off x="6773862" y="3132137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8" imgW="330120" imgH="317160" progId="Equation.DSMT4">
                  <p:embed/>
                </p:oleObj>
              </mc:Choice>
              <mc:Fallback>
                <p:oleObj name="Equation" r:id="rId8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3862" y="3132137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10825"/>
              </p:ext>
            </p:extLst>
          </p:nvPr>
        </p:nvGraphicFramePr>
        <p:xfrm>
          <a:off x="6300787" y="3748087"/>
          <a:ext cx="1276350" cy="69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0" imgW="1638000" imgH="888840" progId="Equation.DSMT4">
                  <p:embed/>
                </p:oleObj>
              </mc:Choice>
              <mc:Fallback>
                <p:oleObj name="Equation" r:id="rId10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0787" y="3748087"/>
                        <a:ext cx="1276350" cy="69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81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09625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24550" y="762000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6631"/>
            <a:ext cx="3505200" cy="76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8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94920" y="1330560"/>
              <a:ext cx="2045160" cy="45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79080" y="1267200"/>
                <a:ext cx="207684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884320" y="1919880"/>
              <a:ext cx="4447440" cy="71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68480" y="1856520"/>
                <a:ext cx="447912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428840" y="2143080"/>
              <a:ext cx="2402640" cy="18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13000" y="2079720"/>
                <a:ext cx="24343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4098960" y="3732480"/>
              <a:ext cx="3232800" cy="27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83120" y="3669120"/>
                <a:ext cx="326448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5322240" y="3920040"/>
              <a:ext cx="1206000" cy="9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06400" y="3856680"/>
                <a:ext cx="1237680" cy="13608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Picture 6" descr="http://image.tutorvista.com/cms/images/67/ellipse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00" y="4572000"/>
            <a:ext cx="18669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3900" y="4371975"/>
            <a:ext cx="235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to the following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772400" y="270986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59368"/>
              </p:ext>
            </p:extLst>
          </p:nvPr>
        </p:nvGraphicFramePr>
        <p:xfrm>
          <a:off x="8064500" y="3090861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6" imgW="330120" imgH="317160" progId="Equation.DSMT4">
                  <p:embed/>
                </p:oleObj>
              </mc:Choice>
              <mc:Fallback>
                <p:oleObj name="Equation" r:id="rId16" imgW="3301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090861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44833"/>
              </p:ext>
            </p:extLst>
          </p:nvPr>
        </p:nvGraphicFramePr>
        <p:xfrm>
          <a:off x="7606506" y="3759840"/>
          <a:ext cx="12461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8" imgW="1600200" imgH="380880" progId="Equation.DSMT4">
                  <p:embed/>
                </p:oleObj>
              </mc:Choice>
              <mc:Fallback>
                <p:oleObj name="Equation" r:id="rId18" imgW="16002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506" y="3759840"/>
                        <a:ext cx="12461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99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523876"/>
            <a:ext cx="8096250" cy="5495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67400" y="685800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7315200" y="219551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2571"/>
              </p:ext>
            </p:extLst>
          </p:nvPr>
        </p:nvGraphicFramePr>
        <p:xfrm>
          <a:off x="7729537" y="2493962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330057" imgH="317362" progId="Equation.DSMT4">
                  <p:embed/>
                </p:oleObj>
              </mc:Choice>
              <mc:Fallback>
                <p:oleObj name="Equation" r:id="rId4" imgW="330057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7" y="2493962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15532"/>
              </p:ext>
            </p:extLst>
          </p:nvPr>
        </p:nvGraphicFramePr>
        <p:xfrm>
          <a:off x="7391400" y="3243263"/>
          <a:ext cx="12461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1600200" imgH="380880" progId="Equation.DSMT4">
                  <p:embed/>
                </p:oleObj>
              </mc:Choice>
              <mc:Fallback>
                <p:oleObj name="Equation" r:id="rId6" imgW="160020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43263"/>
                        <a:ext cx="12461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2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8258175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8999" y="12192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7" y="5867400"/>
            <a:ext cx="3505200" cy="76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8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04000" y="4268520"/>
              <a:ext cx="1589760" cy="7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8160" y="4204800"/>
                <a:ext cx="1621440" cy="1987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4" descr="http://tutorial.math.lamar.edu/Classes/CalcIII/StokesTheorem_files/image00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5640" y="2288039"/>
            <a:ext cx="2057400" cy="198068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 rot="553823">
            <a:off x="5092" y="5086331"/>
            <a:ext cx="2142881" cy="677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6313320" y="3455640"/>
              <a:ext cx="652320" cy="9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97480" y="3392280"/>
                <a:ext cx="6840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/>
              <p14:cNvContentPartPr/>
              <p14:nvPr/>
            </p14:nvContentPartPr>
            <p14:xfrm>
              <a:off x="2473560" y="3455640"/>
              <a:ext cx="3643920" cy="450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457720" y="3392280"/>
                <a:ext cx="36756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4616640" y="3687840"/>
              <a:ext cx="1215000" cy="9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00800" y="3624480"/>
                <a:ext cx="1246680" cy="13644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4"/>
          <p:cNvSpPr/>
          <p:nvPr/>
        </p:nvSpPr>
        <p:spPr>
          <a:xfrm>
            <a:off x="6965640" y="3673552"/>
            <a:ext cx="1992480" cy="594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987333">
            <a:off x="7047480" y="3551704"/>
            <a:ext cx="914400" cy="243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858000" y="3427183"/>
            <a:ext cx="457200" cy="5095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7233120" y="4759560"/>
              <a:ext cx="955800" cy="7592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23760" y="4750200"/>
                <a:ext cx="974520" cy="77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6393960" y="3313080"/>
              <a:ext cx="178920" cy="25920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84600" y="3303720"/>
                <a:ext cx="197640" cy="27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325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81915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91212" y="381000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54" y="5800543"/>
            <a:ext cx="3455054" cy="722202"/>
          </a:xfrm>
          <a:prstGeom prst="rect">
            <a:avLst/>
          </a:prstGeom>
          <a:noFill/>
          <a:ln w="44450" algn="ctr">
            <a:solidFill>
              <a:srgbClr val="3366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357560" y="1062720"/>
              <a:ext cx="2491560" cy="27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41720" y="999000"/>
                <a:ext cx="2523240" cy="154440"/>
              </a:xfrm>
              <a:prstGeom prst="rect">
                <a:avLst/>
              </a:prstGeom>
            </p:spPr>
          </p:pic>
        </mc:Fallback>
      </mc:AlternateContent>
      <p:pic>
        <p:nvPicPr>
          <p:cNvPr id="6146" name="Picture 2" descr="https://blogs.lt.vt.edu/studiosyk93/files/2012/10/necker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621312"/>
            <a:ext cx="2039938" cy="183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262812" y="4040288"/>
            <a:ext cx="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400800" y="5107088"/>
            <a:ext cx="862012" cy="5317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11186" y="5563096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367493" y="4040288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z</a:t>
            </a:r>
            <a:endParaRPr lang="en-US" sz="28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262812" y="5078513"/>
            <a:ext cx="16525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56377" y="5115580"/>
            <a:ext cx="346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y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00356"/>
              </p:ext>
            </p:extLst>
          </p:nvPr>
        </p:nvGraphicFramePr>
        <p:xfrm>
          <a:off x="7111206" y="6292157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1206" y="6292157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12769"/>
              </p:ext>
            </p:extLst>
          </p:nvPr>
        </p:nvGraphicFramePr>
        <p:xfrm>
          <a:off x="8540997" y="5563095"/>
          <a:ext cx="560046" cy="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0" imgW="825480" imgH="406080" progId="Equation.DSMT4">
                  <p:embed/>
                </p:oleObj>
              </mc:Choice>
              <mc:Fallback>
                <p:oleObj name="Equation" r:id="rId10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40997" y="5563095"/>
                        <a:ext cx="560046" cy="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38776"/>
              </p:ext>
            </p:extLst>
          </p:nvPr>
        </p:nvGraphicFramePr>
        <p:xfrm>
          <a:off x="7920284" y="430189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2" imgW="977760" imgH="330120" progId="Equation.DSMT4">
                  <p:embed/>
                </p:oleObj>
              </mc:Choice>
              <mc:Fallback>
                <p:oleObj name="Equation" r:id="rId12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0284" y="4301898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91509"/>
              </p:ext>
            </p:extLst>
          </p:nvPr>
        </p:nvGraphicFramePr>
        <p:xfrm>
          <a:off x="6400800" y="2514600"/>
          <a:ext cx="25955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4" imgW="3530520" imgH="419040" progId="Equation.DSMT4">
                  <p:embed/>
                </p:oleObj>
              </mc:Choice>
              <mc:Fallback>
                <p:oleObj name="Equation" r:id="rId14" imgW="3530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0800" y="2514600"/>
                        <a:ext cx="25955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48361"/>
              </p:ext>
            </p:extLst>
          </p:nvPr>
        </p:nvGraphicFramePr>
        <p:xfrm>
          <a:off x="6473086" y="2133600"/>
          <a:ext cx="2095500" cy="3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6" imgW="2412720" imgH="419040" progId="Equation.DSMT4">
                  <p:embed/>
                </p:oleObj>
              </mc:Choice>
              <mc:Fallback>
                <p:oleObj name="Equation" r:id="rId16" imgW="241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73086" y="2133600"/>
                        <a:ext cx="2095500" cy="363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3625560" y="1803960"/>
              <a:ext cx="2438280" cy="116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09720" y="1740240"/>
                <a:ext cx="246996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" name="Ink 6"/>
              <p14:cNvContentPartPr/>
              <p14:nvPr/>
            </p14:nvContentPartPr>
            <p14:xfrm>
              <a:off x="2241360" y="3375360"/>
              <a:ext cx="5411880" cy="896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25520" y="3312000"/>
                <a:ext cx="5443560" cy="21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400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83" y="142875"/>
            <a:ext cx="80962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93946" y="6096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888" y="101048"/>
            <a:ext cx="3455054" cy="722202"/>
          </a:xfrm>
          <a:prstGeom prst="rect">
            <a:avLst/>
          </a:prstGeom>
          <a:noFill/>
          <a:ln w="44450" algn="ctr">
            <a:solidFill>
              <a:srgbClr val="3366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303920" y="1321560"/>
              <a:ext cx="5911920" cy="321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88080" y="1258200"/>
                <a:ext cx="5943600" cy="44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250280" y="1661040"/>
              <a:ext cx="536040" cy="36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34440" y="1597320"/>
                <a:ext cx="5677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2402280" y="3732480"/>
              <a:ext cx="3768480" cy="72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86440" y="3669120"/>
                <a:ext cx="380016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/>
              <p14:cNvContentPartPr/>
              <p14:nvPr/>
            </p14:nvContentPartPr>
            <p14:xfrm>
              <a:off x="2919960" y="4920120"/>
              <a:ext cx="4045680" cy="45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04120" y="4856760"/>
                <a:ext cx="407736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Ink 7"/>
              <p14:cNvContentPartPr/>
              <p14:nvPr/>
            </p14:nvContentPartPr>
            <p14:xfrm>
              <a:off x="2527200" y="2027160"/>
              <a:ext cx="5054760" cy="45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11360" y="1963440"/>
                <a:ext cx="50864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/>
              <p14:cNvContentPartPr/>
              <p14:nvPr/>
            </p14:nvContentPartPr>
            <p14:xfrm>
              <a:off x="4991760" y="1509120"/>
              <a:ext cx="929160" cy="18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975920" y="1445760"/>
                <a:ext cx="96084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1223640" y="1661040"/>
              <a:ext cx="634320" cy="90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07440" y="1597320"/>
                <a:ext cx="66636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/>
              <p14:cNvContentPartPr/>
              <p14:nvPr/>
            </p14:nvContentPartPr>
            <p14:xfrm>
              <a:off x="4982760" y="3732480"/>
              <a:ext cx="1224000" cy="9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966920" y="3669120"/>
                <a:ext cx="125568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" name="Ink 11"/>
              <p14:cNvContentPartPr/>
              <p14:nvPr/>
            </p14:nvContentPartPr>
            <p14:xfrm>
              <a:off x="2437920" y="5295240"/>
              <a:ext cx="1804320" cy="18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422080" y="5231880"/>
                <a:ext cx="1836000" cy="14508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2" descr="https://blogs.lt.vt.edu/studiosyk93/files/2012/10/necker1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22066"/>
            <a:ext cx="1773449" cy="1596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V="1">
            <a:off x="1250280" y="3505200"/>
            <a:ext cx="0" cy="17699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303920" y="5313600"/>
            <a:ext cx="141636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28600" y="5295240"/>
            <a:ext cx="995041" cy="5721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3520" y="5575012"/>
            <a:ext cx="362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endParaRPr lang="en-SG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1988514" y="5273733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y</a:t>
            </a:r>
            <a:endParaRPr lang="en-SG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853741" y="3616626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z</a:t>
            </a:r>
            <a:endParaRPr lang="en-SG" sz="2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703"/>
              </p:ext>
            </p:extLst>
          </p:nvPr>
        </p:nvGraphicFramePr>
        <p:xfrm>
          <a:off x="853741" y="5664824"/>
          <a:ext cx="618662" cy="25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5" imgW="799920" imgH="330120" progId="Equation.DSMT4">
                  <p:embed/>
                </p:oleObj>
              </mc:Choice>
              <mc:Fallback>
                <p:oleObj name="Equation" r:id="rId25" imgW="799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3741" y="5664824"/>
                        <a:ext cx="618662" cy="255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49212"/>
              </p:ext>
            </p:extLst>
          </p:nvPr>
        </p:nvGraphicFramePr>
        <p:xfrm>
          <a:off x="1721063" y="4821840"/>
          <a:ext cx="582073" cy="28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7" imgW="825480" imgH="406080" progId="Equation.DSMT4">
                  <p:embed/>
                </p:oleObj>
              </mc:Choice>
              <mc:Fallback>
                <p:oleObj name="Equation" r:id="rId27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21063" y="4821840"/>
                        <a:ext cx="582073" cy="286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00764"/>
              </p:ext>
            </p:extLst>
          </p:nvPr>
        </p:nvGraphicFramePr>
        <p:xfrm>
          <a:off x="1154466" y="4260530"/>
          <a:ext cx="642945" cy="25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9" imgW="787320" imgH="317160" progId="Equation.DSMT4">
                  <p:embed/>
                </p:oleObj>
              </mc:Choice>
              <mc:Fallback>
                <p:oleObj name="Equation" r:id="rId29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54466" y="4260530"/>
                        <a:ext cx="642945" cy="25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1" name="Ink 30"/>
              <p14:cNvContentPartPr/>
              <p14:nvPr/>
            </p14:nvContentPartPr>
            <p14:xfrm>
              <a:off x="884160" y="5339880"/>
              <a:ext cx="1054080" cy="2235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74800" y="5330520"/>
                <a:ext cx="107280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456" name="Ink 19455"/>
              <p14:cNvContentPartPr/>
              <p14:nvPr/>
            </p14:nvContentPartPr>
            <p14:xfrm>
              <a:off x="3313080" y="1616400"/>
              <a:ext cx="2652480" cy="187920"/>
            </p14:xfrm>
          </p:contentPart>
        </mc:Choice>
        <mc:Fallback xmlns="">
          <p:pic>
            <p:nvPicPr>
              <p:cNvPr id="19456" name="Ink 1945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297240" y="1552680"/>
                <a:ext cx="2684160" cy="31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9457" name="Ink 19456"/>
              <p14:cNvContentPartPr/>
              <p14:nvPr/>
            </p14:nvContentPartPr>
            <p14:xfrm>
              <a:off x="3643560" y="4536360"/>
              <a:ext cx="3206160" cy="116280"/>
            </p14:xfrm>
          </p:contentPart>
        </mc:Choice>
        <mc:Fallback xmlns="">
          <p:pic>
            <p:nvPicPr>
              <p:cNvPr id="19457" name="Ink 1945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627720" y="4472640"/>
                <a:ext cx="323784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9459" name="Ink 19458"/>
              <p14:cNvContentPartPr/>
              <p14:nvPr/>
            </p14:nvContentPartPr>
            <p14:xfrm>
              <a:off x="4536360" y="6000840"/>
              <a:ext cx="339840" cy="27000"/>
            </p14:xfrm>
          </p:contentPart>
        </mc:Choice>
        <mc:Fallback xmlns="">
          <p:pic>
            <p:nvPicPr>
              <p:cNvPr id="19459" name="Ink 1945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520520" y="5937120"/>
                <a:ext cx="371520" cy="15444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/>
          <p:cNvSpPr txBox="1"/>
          <p:nvPr/>
        </p:nvSpPr>
        <p:spPr>
          <a:xfrm>
            <a:off x="1086546" y="5275112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N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03035"/>
              </p:ext>
            </p:extLst>
          </p:nvPr>
        </p:nvGraphicFramePr>
        <p:xfrm>
          <a:off x="336840" y="422505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9" imgW="266400" imgH="330120" progId="Equation.DSMT4">
                  <p:embed/>
                </p:oleObj>
              </mc:Choice>
              <mc:Fallback>
                <p:oleObj name="Equation" r:id="rId39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36840" y="422505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 descr="https://blogs.lt.vt.edu/studiosyk93/files/2012/10/necker1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491" y="2458740"/>
            <a:ext cx="1518167" cy="1366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62591"/>
              </p:ext>
            </p:extLst>
          </p:nvPr>
        </p:nvGraphicFramePr>
        <p:xfrm>
          <a:off x="7570942" y="3497819"/>
          <a:ext cx="249244" cy="36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1" imgW="304560" imgH="444240" progId="Equation.DSMT4">
                  <p:embed/>
                </p:oleObj>
              </mc:Choice>
              <mc:Fallback>
                <p:oleObj name="Equation" r:id="rId41" imgW="304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70942" y="3497819"/>
                        <a:ext cx="249244" cy="363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0" name="Ink 19"/>
              <p14:cNvContentPartPr/>
              <p14:nvPr/>
            </p14:nvContentPartPr>
            <p14:xfrm>
              <a:off x="7447320" y="3527280"/>
              <a:ext cx="884520" cy="15228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437960" y="3517920"/>
                <a:ext cx="903240" cy="171000"/>
              </a:xfrm>
              <a:prstGeom prst="rect">
                <a:avLst/>
              </a:prstGeom>
            </p:spPr>
          </p:pic>
        </mc:Fallback>
      </mc:AlternateContent>
      <p:cxnSp>
        <p:nvCxnSpPr>
          <p:cNvPr id="22" name="Straight Arrow Connector 21"/>
          <p:cNvCxnSpPr/>
          <p:nvPr/>
        </p:nvCxnSpPr>
        <p:spPr>
          <a:xfrm flipV="1">
            <a:off x="7920574" y="2973304"/>
            <a:ext cx="0" cy="643322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08178"/>
              </p:ext>
            </p:extLst>
          </p:nvPr>
        </p:nvGraphicFramePr>
        <p:xfrm>
          <a:off x="6267140" y="30607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5" imgW="1396800" imgH="444240" progId="Equation.DSMT4">
                  <p:embed/>
                </p:oleObj>
              </mc:Choice>
              <mc:Fallback>
                <p:oleObj name="Equation" r:id="rId45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267140" y="3060700"/>
                        <a:ext cx="1397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Parallelogram 31"/>
          <p:cNvSpPr/>
          <p:nvPr/>
        </p:nvSpPr>
        <p:spPr>
          <a:xfrm>
            <a:off x="7265990" y="4122066"/>
            <a:ext cx="1413668" cy="414294"/>
          </a:xfrm>
          <a:prstGeom prst="parallelogram">
            <a:avLst>
              <a:gd name="adj" fmla="val 8424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47882"/>
              </p:ext>
            </p:extLst>
          </p:nvPr>
        </p:nvGraphicFramePr>
        <p:xfrm>
          <a:off x="8139254" y="409186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7" imgW="533160" imgH="444240" progId="Equation.DSMT4">
                  <p:embed/>
                </p:oleObj>
              </mc:Choice>
              <mc:Fallback>
                <p:oleObj name="Equation" r:id="rId47" imgW="533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139254" y="4091860"/>
                        <a:ext cx="533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H="1">
            <a:off x="7573376" y="4329213"/>
            <a:ext cx="17167" cy="852387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72912"/>
              </p:ext>
            </p:extLst>
          </p:nvPr>
        </p:nvGraphicFramePr>
        <p:xfrm>
          <a:off x="7656139" y="460440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9" imgW="1180800" imgH="444240" progId="Equation.DSMT4">
                  <p:embed/>
                </p:oleObj>
              </mc:Choice>
              <mc:Fallback>
                <p:oleObj name="Equation" r:id="rId49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656139" y="4604408"/>
                        <a:ext cx="1181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V="1">
            <a:off x="1803409" y="3741840"/>
            <a:ext cx="0" cy="643322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084557" y="4755406"/>
            <a:ext cx="596983" cy="1125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214325" y="5181600"/>
            <a:ext cx="790549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1884790" y="4139846"/>
            <a:ext cx="698566" cy="61556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2" descr="https://blogs.lt.vt.edu/studiosyk93/files/2012/10/necker1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693" y="5259710"/>
            <a:ext cx="1518167" cy="1366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79382"/>
              </p:ext>
            </p:extLst>
          </p:nvPr>
        </p:nvGraphicFramePr>
        <p:xfrm>
          <a:off x="6571020" y="625475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1" imgW="876240" imgH="444240" progId="Equation.DSMT4">
                  <p:embed/>
                </p:oleObj>
              </mc:Choice>
              <mc:Fallback>
                <p:oleObj name="Equation" r:id="rId51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571020" y="6254750"/>
                        <a:ext cx="876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H="1">
            <a:off x="7052045" y="6014340"/>
            <a:ext cx="790549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8331840" y="5143880"/>
            <a:ext cx="0" cy="395717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8547017" y="5942885"/>
            <a:ext cx="596983" cy="1125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8044184" y="6315873"/>
            <a:ext cx="17166" cy="542127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8263776" y="5143880"/>
            <a:ext cx="698566" cy="61556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52" name="Ink 51"/>
              <p14:cNvContentPartPr/>
              <p14:nvPr/>
            </p14:nvContentPartPr>
            <p14:xfrm>
              <a:off x="5027400" y="4214880"/>
              <a:ext cx="509400" cy="36000"/>
            </p14:xfrm>
          </p:contentPart>
        </mc:Choice>
        <mc:Fallback>
          <p:pic>
            <p:nvPicPr>
              <p:cNvPr id="52" name="Ink 51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011560" y="4151160"/>
                <a:ext cx="541080" cy="16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222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096250" cy="625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15200" y="12954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1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112" y="5935581"/>
            <a:ext cx="2323292" cy="81613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547" y="6022445"/>
            <a:ext cx="3411537" cy="64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419920" y="3420000"/>
              <a:ext cx="5635080" cy="107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04080" y="3356640"/>
                <a:ext cx="5666760" cy="23436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Rectangle 5"/>
          <p:cNvSpPr/>
          <p:nvPr/>
        </p:nvSpPr>
        <p:spPr>
          <a:xfrm>
            <a:off x="6802832" y="3891647"/>
            <a:ext cx="1435754" cy="834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8857"/>
              </p:ext>
            </p:extLst>
          </p:nvPr>
        </p:nvGraphicFramePr>
        <p:xfrm>
          <a:off x="7637743" y="4148554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330120" imgH="317160" progId="Equation.DSMT4">
                  <p:embed/>
                </p:oleObj>
              </mc:Choice>
              <mc:Fallback>
                <p:oleObj name="Equation" r:id="rId8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37743" y="4148554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1634400" y="2107440"/>
              <a:ext cx="2428920" cy="107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18560" y="2044080"/>
                <a:ext cx="2460960" cy="234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13233"/>
              </p:ext>
            </p:extLst>
          </p:nvPr>
        </p:nvGraphicFramePr>
        <p:xfrm>
          <a:off x="6722777" y="47401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2" imgW="215640" imgH="330120" progId="Equation.DSMT4">
                  <p:embed/>
                </p:oleObj>
              </mc:Choice>
              <mc:Fallback>
                <p:oleObj name="Equation" r:id="rId12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2777" y="4740125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42875"/>
              </p:ext>
            </p:extLst>
          </p:nvPr>
        </p:nvGraphicFramePr>
        <p:xfrm>
          <a:off x="7967943" y="4725838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4" imgW="469800" imgH="330120" progId="Equation.DSMT4">
                  <p:embed/>
                </p:oleObj>
              </mc:Choice>
              <mc:Fallback>
                <p:oleObj name="Equation" r:id="rId14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7943" y="4725838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37644"/>
              </p:ext>
            </p:extLst>
          </p:nvPr>
        </p:nvGraphicFramePr>
        <p:xfrm>
          <a:off x="6548152" y="3738562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6" imgW="203040" imgH="330120" progId="Equation.DSMT4">
                  <p:embed/>
                </p:oleObj>
              </mc:Choice>
              <mc:Fallback>
                <p:oleObj name="Equation" r:id="rId16" imgW="20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8152" y="3738562"/>
                        <a:ext cx="20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934200" y="4725837"/>
            <a:ext cx="16002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802832" y="3527640"/>
            <a:ext cx="0" cy="11981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82063"/>
              </p:ext>
            </p:extLst>
          </p:nvPr>
        </p:nvGraphicFramePr>
        <p:xfrm>
          <a:off x="8534400" y="460518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8" imgW="228600" imgH="241200" progId="Equation.DSMT4">
                  <p:embed/>
                </p:oleObj>
              </mc:Choice>
              <mc:Fallback>
                <p:oleObj name="Equation" r:id="rId1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34400" y="460518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29838"/>
              </p:ext>
            </p:extLst>
          </p:nvPr>
        </p:nvGraphicFramePr>
        <p:xfrm>
          <a:off x="6893319" y="351154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93319" y="351154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2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0" y="482590"/>
            <a:ext cx="80962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638800" y="685800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112" y="5935581"/>
            <a:ext cx="2323292" cy="81613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344" y="6022444"/>
            <a:ext cx="3411537" cy="64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55" y="4341961"/>
            <a:ext cx="2739606" cy="559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057400"/>
            <a:ext cx="220980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7002852" y="3912797"/>
            <a:ext cx="1912548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8" name="Rectangle 7"/>
          <p:cNvSpPr/>
          <p:nvPr/>
        </p:nvSpPr>
        <p:spPr>
          <a:xfrm>
            <a:off x="6509708" y="356869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7924800" y="3863195"/>
            <a:ext cx="0" cy="762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239000" y="4244195"/>
            <a:ext cx="685800" cy="4802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24800" y="4244195"/>
            <a:ext cx="914400" cy="992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7391400" y="3886200"/>
            <a:ext cx="1262692" cy="7889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03896"/>
              </p:ext>
            </p:extLst>
          </p:nvPr>
        </p:nvGraphicFramePr>
        <p:xfrm>
          <a:off x="8022746" y="4250809"/>
          <a:ext cx="242827" cy="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330120" imgH="317160" progId="Equation.DSMT4">
                  <p:embed/>
                </p:oleObj>
              </mc:Choice>
              <mc:Fallback>
                <p:oleObj name="Equation" r:id="rId8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2746" y="4250809"/>
                        <a:ext cx="242827" cy="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95639"/>
              </p:ext>
            </p:extLst>
          </p:nvPr>
        </p:nvGraphicFramePr>
        <p:xfrm>
          <a:off x="838200" y="4701396"/>
          <a:ext cx="2428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0" imgW="330120" imgH="317160" progId="Equation.DSMT4">
                  <p:embed/>
                </p:oleObj>
              </mc:Choice>
              <mc:Fallback>
                <p:oleObj name="Equation" r:id="rId10" imgW="33012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01396"/>
                        <a:ext cx="24288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k 12"/>
              <p14:cNvContentPartPr/>
              <p14:nvPr/>
            </p14:nvContentPartPr>
            <p14:xfrm>
              <a:off x="3768480" y="2678760"/>
              <a:ext cx="1018440" cy="3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52640" y="2615400"/>
                <a:ext cx="105012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Ink 14"/>
              <p14:cNvContentPartPr/>
              <p14:nvPr/>
            </p14:nvContentPartPr>
            <p14:xfrm>
              <a:off x="5974200" y="2768040"/>
              <a:ext cx="151920" cy="93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958360" y="2704680"/>
                <a:ext cx="1836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7" name="Ink 16"/>
              <p14:cNvContentPartPr/>
              <p14:nvPr/>
            </p14:nvContentPartPr>
            <p14:xfrm>
              <a:off x="8063640" y="4286160"/>
              <a:ext cx="223560" cy="2325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47800" y="4222800"/>
                <a:ext cx="255240" cy="3596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52393"/>
              </p:ext>
            </p:extLst>
          </p:nvPr>
        </p:nvGraphicFramePr>
        <p:xfrm>
          <a:off x="7593013" y="4625975"/>
          <a:ext cx="11668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8" imgW="1663560" imgH="457200" progId="Equation.DSMT4">
                  <p:embed/>
                </p:oleObj>
              </mc:Choice>
              <mc:Fallback>
                <p:oleObj name="Equation" r:id="rId18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93013" y="4625975"/>
                        <a:ext cx="1166812" cy="319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77199" y="5359323"/>
            <a:ext cx="5828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may use the following method with f=1, </a:t>
            </a:r>
          </a:p>
          <a:p>
            <a:r>
              <a:rPr lang="en-US" sz="2000" dirty="0" smtClean="0"/>
              <a:t>but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 method is better, since  z is of the form z=f(</a:t>
            </a:r>
            <a:r>
              <a:rPr lang="en-US" sz="2000" dirty="0" err="1" smtClean="0"/>
              <a:t>x,y</a:t>
            </a:r>
            <a:r>
              <a:rPr lang="en-US" sz="2000" dirty="0" smtClean="0"/>
              <a:t>)</a:t>
            </a:r>
            <a:endParaRPr lang="en-SG" sz="2000" dirty="0"/>
          </a:p>
        </p:txBody>
      </p:sp>
    </p:spTree>
    <p:extLst>
      <p:ext uri="{BB962C8B-B14F-4D97-AF65-F5344CB8AC3E}">
        <p14:creationId xmlns:p14="http://schemas.microsoft.com/office/powerpoint/2010/main" val="205335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6" y="635530"/>
            <a:ext cx="809625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9000" y="16764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112" y="5935581"/>
            <a:ext cx="2323292" cy="81613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547" y="6022445"/>
            <a:ext cx="3411537" cy="64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prstDash val="sysDot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86611"/>
            <a:ext cx="3200400" cy="65369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s://encrypted-tbn2.gstatic.com/images?q=tbn:ANd9GcQe_YeP-Vz5ywo1fy1OVEsOKuNqvM7n_W-z-N3NYLVUKl-URe5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6" y="2813337"/>
            <a:ext cx="2124075" cy="180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5456160" y="2928960"/>
              <a:ext cx="85752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40320" y="2865600"/>
                <a:ext cx="8892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/>
              <p14:cNvContentPartPr/>
              <p14:nvPr/>
            </p14:nvContentPartPr>
            <p14:xfrm>
              <a:off x="3723840" y="4179240"/>
              <a:ext cx="857520" cy="90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08000" y="4115520"/>
                <a:ext cx="889200" cy="13644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/>
          <p:cNvSpPr txBox="1"/>
          <p:nvPr/>
        </p:nvSpPr>
        <p:spPr>
          <a:xfrm>
            <a:off x="491806" y="4623088"/>
            <a:ext cx="29466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ou may use the following method with f=1, </a:t>
            </a:r>
          </a:p>
          <a:p>
            <a:r>
              <a:rPr lang="en-US" sz="2000" dirty="0" smtClean="0"/>
              <a:t>but the 1st method is better, since z=f(</a:t>
            </a:r>
            <a:r>
              <a:rPr lang="en-US" sz="2000" dirty="0" err="1" smtClean="0"/>
              <a:t>x,y</a:t>
            </a:r>
            <a:r>
              <a:rPr lang="en-US" sz="2000" dirty="0" smtClean="0"/>
              <a:t>)</a:t>
            </a:r>
            <a:endParaRPr lang="en-SG" sz="2000" dirty="0"/>
          </a:p>
        </p:txBody>
      </p:sp>
      <p:sp>
        <p:nvSpPr>
          <p:cNvPr id="12" name="Oval 11"/>
          <p:cNvSpPr/>
          <p:nvPr/>
        </p:nvSpPr>
        <p:spPr>
          <a:xfrm>
            <a:off x="7673656" y="30480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94145"/>
              </p:ext>
            </p:extLst>
          </p:nvPr>
        </p:nvGraphicFramePr>
        <p:xfrm>
          <a:off x="7965756" y="357505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3" imgW="330120" imgH="317160" progId="Equation.DSMT4">
                  <p:embed/>
                </p:oleObj>
              </mc:Choice>
              <mc:Fallback>
                <p:oleObj name="Equation" r:id="rId13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65756" y="357505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990600" y="3505200"/>
            <a:ext cx="1082874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8018"/>
              </p:ext>
            </p:extLst>
          </p:nvPr>
        </p:nvGraphicFramePr>
        <p:xfrm>
          <a:off x="1388743" y="3650192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5" imgW="330120" imgH="317160" progId="Equation.DSMT4">
                  <p:embed/>
                </p:oleObj>
              </mc:Choice>
              <mc:Fallback>
                <p:oleObj name="Equation" r:id="rId15" imgW="33012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43" y="3650192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8130856" y="3505200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30856" y="2692930"/>
            <a:ext cx="0" cy="812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25426"/>
              </p:ext>
            </p:extLst>
          </p:nvPr>
        </p:nvGraphicFramePr>
        <p:xfrm>
          <a:off x="8724900" y="363590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24900" y="3635904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9602"/>
              </p:ext>
            </p:extLst>
          </p:nvPr>
        </p:nvGraphicFramePr>
        <p:xfrm>
          <a:off x="8334056" y="2597172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9" imgW="253800" imgH="317160" progId="Equation.DSMT4">
                  <p:embed/>
                </p:oleObj>
              </mc:Choice>
              <mc:Fallback>
                <p:oleObj name="Equation" r:id="rId19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34056" y="2597172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39715"/>
              </p:ext>
            </p:extLst>
          </p:nvPr>
        </p:nvGraphicFramePr>
        <p:xfrm>
          <a:off x="7609502" y="4020978"/>
          <a:ext cx="1143000" cy="31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1" imgW="1650960" imgH="457200" progId="Equation.DSMT4">
                  <p:embed/>
                </p:oleObj>
              </mc:Choice>
              <mc:Fallback>
                <p:oleObj name="Equation" r:id="rId21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09502" y="4020978"/>
                        <a:ext cx="1143000" cy="31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89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096250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848600" y="15240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15000"/>
            <a:ext cx="63246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598400" y="2304000"/>
              <a:ext cx="2447280" cy="18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82560" y="2240280"/>
                <a:ext cx="247896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009160" y="4482720"/>
              <a:ext cx="4250880" cy="125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93320" y="4419360"/>
                <a:ext cx="4282920" cy="25236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Rectangle 5"/>
          <p:cNvSpPr/>
          <p:nvPr/>
        </p:nvSpPr>
        <p:spPr>
          <a:xfrm>
            <a:off x="5802840" y="964340"/>
            <a:ext cx="914400" cy="138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2830680" y="2125440"/>
              <a:ext cx="1482840" cy="53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14840" y="2061720"/>
                <a:ext cx="15145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7679520" y="3893400"/>
              <a:ext cx="161280" cy="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63680" y="3829680"/>
                <a:ext cx="19296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/>
              <p14:cNvContentPartPr/>
              <p14:nvPr/>
            </p14:nvContentPartPr>
            <p14:xfrm>
              <a:off x="6652800" y="3562920"/>
              <a:ext cx="232560" cy="9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636960" y="3499560"/>
                <a:ext cx="26424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/>
              <p14:cNvContentPartPr/>
              <p14:nvPr/>
            </p14:nvContentPartPr>
            <p14:xfrm>
              <a:off x="7295760" y="3687840"/>
              <a:ext cx="536040" cy="9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279920" y="3624480"/>
                <a:ext cx="56772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Ink 11"/>
              <p14:cNvContentPartPr/>
              <p14:nvPr/>
            </p14:nvContentPartPr>
            <p14:xfrm>
              <a:off x="8037000" y="3562920"/>
              <a:ext cx="571680" cy="1969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027640" y="3553560"/>
                <a:ext cx="59040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Ink 12"/>
              <p14:cNvContentPartPr/>
              <p14:nvPr/>
            </p14:nvContentPartPr>
            <p14:xfrm>
              <a:off x="1776960" y="3598560"/>
              <a:ext cx="3750840" cy="93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761120" y="3535200"/>
                <a:ext cx="3782880" cy="13608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Right Triangle 13"/>
          <p:cNvSpPr/>
          <p:nvPr/>
        </p:nvSpPr>
        <p:spPr>
          <a:xfrm>
            <a:off x="7123067" y="2593675"/>
            <a:ext cx="1451065" cy="636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46316"/>
              </p:ext>
            </p:extLst>
          </p:nvPr>
        </p:nvGraphicFramePr>
        <p:xfrm>
          <a:off x="7250833" y="2911975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22" imgW="330120" imgH="317160" progId="Equation.DSMT4">
                  <p:embed/>
                </p:oleObj>
              </mc:Choice>
              <mc:Fallback>
                <p:oleObj name="Equation" r:id="rId22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50833" y="2911975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 descr="http://blogs.scientificamerican.com/degrees-of-freedom/files/2011/07/xyz.gif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81451">
            <a:off x="6979812" y="4851729"/>
            <a:ext cx="1686076" cy="172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75010"/>
              </p:ext>
            </p:extLst>
          </p:nvPr>
        </p:nvGraphicFramePr>
        <p:xfrm>
          <a:off x="7067160" y="64468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67160" y="644683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043"/>
              </p:ext>
            </p:extLst>
          </p:nvPr>
        </p:nvGraphicFramePr>
        <p:xfrm>
          <a:off x="8557042" y="596344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7" imgW="203040" imgH="241200" progId="Equation.DSMT4">
                  <p:embed/>
                </p:oleObj>
              </mc:Choice>
              <mc:Fallback>
                <p:oleObj name="Equation" r:id="rId2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57042" y="5963444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7446952" y="5333999"/>
            <a:ext cx="144060" cy="10001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598437" y="5357809"/>
            <a:ext cx="513274" cy="47625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7446952" y="5834062"/>
            <a:ext cx="664759" cy="5000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8" name="Ink 27"/>
              <p14:cNvContentPartPr/>
              <p14:nvPr/>
            </p14:nvContentPartPr>
            <p14:xfrm>
              <a:off x="7581600" y="5839920"/>
              <a:ext cx="384120" cy="37548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572240" y="5830560"/>
                <a:ext cx="402840" cy="3942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50785"/>
              </p:ext>
            </p:extLst>
          </p:nvPr>
        </p:nvGraphicFramePr>
        <p:xfrm>
          <a:off x="7679520" y="5839920"/>
          <a:ext cx="226714" cy="21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31" imgW="330120" imgH="317160" progId="Equation.DSMT4">
                  <p:embed/>
                </p:oleObj>
              </mc:Choice>
              <mc:Fallback>
                <p:oleObj name="Equation" r:id="rId31" imgW="33012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520" y="5839920"/>
                        <a:ext cx="226714" cy="217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53990"/>
              </p:ext>
            </p:extLst>
          </p:nvPr>
        </p:nvGraphicFramePr>
        <p:xfrm>
          <a:off x="7455722" y="6334125"/>
          <a:ext cx="655989" cy="24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3" imgW="1104840" imgH="419040" progId="Equation.DSMT4">
                  <p:embed/>
                </p:oleObj>
              </mc:Choice>
              <mc:Fallback>
                <p:oleObj name="Equation" r:id="rId33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55722" y="6334125"/>
                        <a:ext cx="655989" cy="24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57157"/>
              </p:ext>
            </p:extLst>
          </p:nvPr>
        </p:nvGraphicFramePr>
        <p:xfrm>
          <a:off x="8111711" y="5454994"/>
          <a:ext cx="734600" cy="28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5" imgW="1091880" imgH="419040" progId="Equation.DSMT4">
                  <p:embed/>
                </p:oleObj>
              </mc:Choice>
              <mc:Fallback>
                <p:oleObj name="Equation" r:id="rId35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111711" y="5454994"/>
                        <a:ext cx="734600" cy="28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85227"/>
              </p:ext>
            </p:extLst>
          </p:nvPr>
        </p:nvGraphicFramePr>
        <p:xfrm>
          <a:off x="7701322" y="5110163"/>
          <a:ext cx="590113" cy="22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7" imgW="1104840" imgH="419040" progId="Equation.DSMT4">
                  <p:embed/>
                </p:oleObj>
              </mc:Choice>
              <mc:Fallback>
                <p:oleObj name="Equation" r:id="rId37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701322" y="5110163"/>
                        <a:ext cx="590113" cy="22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7123067" y="3230275"/>
            <a:ext cx="186853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7123067" y="1927762"/>
            <a:ext cx="0" cy="1109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3347"/>
              </p:ext>
            </p:extLst>
          </p:nvPr>
        </p:nvGraphicFramePr>
        <p:xfrm>
          <a:off x="8763000" y="331527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9" imgW="228600" imgH="241200" progId="Equation.DSMT4">
                  <p:embed/>
                </p:oleObj>
              </mc:Choice>
              <mc:Fallback>
                <p:oleObj name="Equation" r:id="rId39" imgW="2286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31527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01964"/>
              </p:ext>
            </p:extLst>
          </p:nvPr>
        </p:nvGraphicFramePr>
        <p:xfrm>
          <a:off x="7194160" y="193778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41" imgW="203040" imgH="241200" progId="Equation.DSMT4">
                  <p:embed/>
                </p:oleObj>
              </mc:Choice>
              <mc:Fallback>
                <p:oleObj name="Equation" r:id="rId41" imgW="2030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160" y="193778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50676"/>
              </p:ext>
            </p:extLst>
          </p:nvPr>
        </p:nvGraphicFramePr>
        <p:xfrm>
          <a:off x="8494713" y="2906713"/>
          <a:ext cx="46831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43" imgW="787320" imgH="419040" progId="Equation.DSMT4">
                  <p:embed/>
                </p:oleObj>
              </mc:Choice>
              <mc:Fallback>
                <p:oleObj name="Equation" r:id="rId43" imgW="78732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2906713"/>
                        <a:ext cx="468312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66430"/>
              </p:ext>
            </p:extLst>
          </p:nvPr>
        </p:nvGraphicFramePr>
        <p:xfrm>
          <a:off x="7187405" y="2388798"/>
          <a:ext cx="376375" cy="20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45" imgW="774360" imgH="419040" progId="Equation.DSMT4">
                  <p:embed/>
                </p:oleObj>
              </mc:Choice>
              <mc:Fallback>
                <p:oleObj name="Equation" r:id="rId45" imgW="774360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405" y="2388798"/>
                        <a:ext cx="376375" cy="20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48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242887"/>
            <a:ext cx="8096250" cy="596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34100" y="400050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15000"/>
            <a:ext cx="63246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536200" y="2964600"/>
              <a:ext cx="5492160" cy="5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20360" y="2901240"/>
                <a:ext cx="552384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4536360" y="4884480"/>
              <a:ext cx="866520" cy="72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20520" y="4821120"/>
                <a:ext cx="89820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4411440" y="5447160"/>
              <a:ext cx="750240" cy="9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95600" y="5383440"/>
                <a:ext cx="782280" cy="1364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55121"/>
              </p:ext>
            </p:extLst>
          </p:nvPr>
        </p:nvGraphicFramePr>
        <p:xfrm>
          <a:off x="3670300" y="2311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1" imgW="914400" imgH="358560" progId="Equation.DSMT4">
                  <p:embed/>
                </p:oleObj>
              </mc:Choice>
              <mc:Fallback>
                <p:oleObj name="Equation" r:id="rId11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0300" y="23114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64180"/>
              </p:ext>
            </p:extLst>
          </p:nvPr>
        </p:nvGraphicFramePr>
        <p:xfrm>
          <a:off x="7667625" y="3536155"/>
          <a:ext cx="1123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536155"/>
                        <a:ext cx="112395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658100" y="3212304"/>
            <a:ext cx="1114424" cy="105489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09969"/>
              </p:ext>
            </p:extLst>
          </p:nvPr>
        </p:nvGraphicFramePr>
        <p:xfrm>
          <a:off x="8056934" y="3940174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5" imgW="330120" imgH="317160" progId="Equation.DSMT4">
                  <p:embed/>
                </p:oleObj>
              </mc:Choice>
              <mc:Fallback>
                <p:oleObj name="Equation" r:id="rId15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56934" y="3940174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8600"/>
            <a:ext cx="220980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152400" y="3443543"/>
            <a:ext cx="1724670" cy="671257"/>
          </a:xfrm>
          <a:prstGeom prst="ellipse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03522"/>
              </p:ext>
            </p:extLst>
          </p:nvPr>
        </p:nvGraphicFramePr>
        <p:xfrm>
          <a:off x="939800" y="495648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8" imgW="330120" imgH="317160" progId="Equation.DSMT4">
                  <p:embed/>
                </p:oleObj>
              </mc:Choice>
              <mc:Fallback>
                <p:oleObj name="Equation" r:id="rId18" imgW="33012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956480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152400" y="4584851"/>
            <a:ext cx="1724670" cy="671257"/>
          </a:xfrm>
          <a:prstGeom prst="ellipse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06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1"/>
            <a:ext cx="80962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24550" y="490537"/>
            <a:ext cx="15240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534151" y="1447800"/>
            <a:ext cx="1114424" cy="105489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5843"/>
              </p:ext>
            </p:extLst>
          </p:nvPr>
        </p:nvGraphicFramePr>
        <p:xfrm>
          <a:off x="7662862" y="1457325"/>
          <a:ext cx="1123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2" y="1457325"/>
                        <a:ext cx="112395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1001"/>
              </p:ext>
            </p:extLst>
          </p:nvPr>
        </p:nvGraphicFramePr>
        <p:xfrm>
          <a:off x="7091363" y="1816497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6" imgW="330120" imgH="317160" progId="Equation.DSMT4">
                  <p:embed/>
                </p:oleObj>
              </mc:Choice>
              <mc:Fallback>
                <p:oleObj name="Equation" r:id="rId6" imgW="33012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1816497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05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67" y="203994"/>
            <a:ext cx="8277225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9000" y="16764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15000"/>
            <a:ext cx="63246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25360" y="2580840"/>
              <a:ext cx="1705680" cy="27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9520" y="2517120"/>
                <a:ext cx="17377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6304320" y="4187880"/>
              <a:ext cx="839880" cy="125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88480" y="4124520"/>
                <a:ext cx="87156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6599160" y="2580840"/>
              <a:ext cx="759240" cy="36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83320" y="2517120"/>
                <a:ext cx="7912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7304760" y="4304160"/>
              <a:ext cx="482400" cy="1522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95400" y="4294800"/>
                <a:ext cx="50112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/>
              <p14:cNvContentPartPr/>
              <p14:nvPr/>
            </p14:nvContentPartPr>
            <p14:xfrm>
              <a:off x="2339640" y="3902400"/>
              <a:ext cx="4510080" cy="53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23800" y="3838680"/>
                <a:ext cx="454176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5884920" y="4491720"/>
              <a:ext cx="53640" cy="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69080" y="4428000"/>
                <a:ext cx="856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4241880" y="4250520"/>
              <a:ext cx="40212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25680" y="4187160"/>
                <a:ext cx="4341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/>
              <p14:cNvContentPartPr/>
              <p14:nvPr/>
            </p14:nvContentPartPr>
            <p14:xfrm>
              <a:off x="7090200" y="5170320"/>
              <a:ext cx="360" cy="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74360" y="5106960"/>
                <a:ext cx="32040" cy="12708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Right Triangle 12"/>
          <p:cNvSpPr/>
          <p:nvPr/>
        </p:nvSpPr>
        <p:spPr>
          <a:xfrm>
            <a:off x="5561379" y="4852020"/>
            <a:ext cx="1071573" cy="636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6221"/>
              </p:ext>
            </p:extLst>
          </p:nvPr>
        </p:nvGraphicFramePr>
        <p:xfrm>
          <a:off x="5608360" y="517032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21" imgW="330120" imgH="317160" progId="Equation.DSMT4">
                  <p:embed/>
                </p:oleObj>
              </mc:Choice>
              <mc:Fallback>
                <p:oleObj name="Equation" r:id="rId21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08360" y="517032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" descr="http://blogs.scientificamerican.com/degrees-of-freedom/files/2011/07/xyz.gif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81451">
            <a:off x="6979812" y="4851729"/>
            <a:ext cx="1686076" cy="172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7545960" y="5257800"/>
            <a:ext cx="19411" cy="82867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545960" y="5810250"/>
            <a:ext cx="668676" cy="27622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565371" y="5257800"/>
            <a:ext cx="649264" cy="609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61671"/>
              </p:ext>
            </p:extLst>
          </p:nvPr>
        </p:nvGraphicFramePr>
        <p:xfrm>
          <a:off x="7689850" y="6122988"/>
          <a:ext cx="584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24" imgW="1041120" imgH="419040" progId="Equation.DSMT4">
                  <p:embed/>
                </p:oleObj>
              </mc:Choice>
              <mc:Fallback>
                <p:oleObj name="Equation" r:id="rId24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89850" y="6122988"/>
                        <a:ext cx="5842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26679"/>
              </p:ext>
            </p:extLst>
          </p:nvPr>
        </p:nvGraphicFramePr>
        <p:xfrm>
          <a:off x="8214636" y="5562600"/>
          <a:ext cx="600121" cy="22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26" imgW="1104840" imgH="419040" progId="Equation.DSMT4">
                  <p:embed/>
                </p:oleObj>
              </mc:Choice>
              <mc:Fallback>
                <p:oleObj name="Equation" r:id="rId26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14636" y="5562600"/>
                        <a:ext cx="600121" cy="22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55779"/>
              </p:ext>
            </p:extLst>
          </p:nvPr>
        </p:nvGraphicFramePr>
        <p:xfrm>
          <a:off x="7614561" y="5127817"/>
          <a:ext cx="6000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28" imgW="1104840" imgH="419040" progId="Equation.DSMT4">
                  <p:embed/>
                </p:oleObj>
              </mc:Choice>
              <mc:Fallback>
                <p:oleObj name="Equation" r:id="rId28" imgW="110484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561" y="5127817"/>
                        <a:ext cx="60007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31304"/>
              </p:ext>
            </p:extLst>
          </p:nvPr>
        </p:nvGraphicFramePr>
        <p:xfrm>
          <a:off x="7451071" y="64531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451071" y="645318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10985"/>
              </p:ext>
            </p:extLst>
          </p:nvPr>
        </p:nvGraphicFramePr>
        <p:xfrm>
          <a:off x="8660700" y="584517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32" imgW="203040" imgH="241200" progId="Equation.DSMT4">
                  <p:embed/>
                </p:oleObj>
              </mc:Choice>
              <mc:Fallback>
                <p:oleObj name="Equation" r:id="rId3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660700" y="584517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5561379" y="5488620"/>
            <a:ext cx="144902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561379" y="4659778"/>
            <a:ext cx="0" cy="8288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70279"/>
              </p:ext>
            </p:extLst>
          </p:nvPr>
        </p:nvGraphicFramePr>
        <p:xfrm>
          <a:off x="6871485" y="55626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34" imgW="228600" imgH="241200" progId="Equation.DSMT4">
                  <p:embed/>
                </p:oleObj>
              </mc:Choice>
              <mc:Fallback>
                <p:oleObj name="Equation" r:id="rId34" imgW="22860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485" y="55626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43006"/>
              </p:ext>
            </p:extLst>
          </p:nvPr>
        </p:nvGraphicFramePr>
        <p:xfrm>
          <a:off x="5358179" y="466930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6" imgW="203040" imgH="241200" progId="Equation.DSMT4">
                  <p:embed/>
                </p:oleObj>
              </mc:Choice>
              <mc:Fallback>
                <p:oleObj name="Equation" r:id="rId36" imgW="2030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179" y="466930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10765"/>
              </p:ext>
            </p:extLst>
          </p:nvPr>
        </p:nvGraphicFramePr>
        <p:xfrm>
          <a:off x="6373784" y="5596890"/>
          <a:ext cx="408016" cy="23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8" imgW="723600" imgH="419040" progId="Equation.DSMT4">
                  <p:embed/>
                </p:oleObj>
              </mc:Choice>
              <mc:Fallback>
                <p:oleObj name="Equation" r:id="rId38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373784" y="5596890"/>
                        <a:ext cx="408016" cy="23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73646"/>
              </p:ext>
            </p:extLst>
          </p:nvPr>
        </p:nvGraphicFramePr>
        <p:xfrm>
          <a:off x="5731118" y="4743360"/>
          <a:ext cx="414884" cy="21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40" imgW="799920" imgH="419040" progId="Equation.DSMT4">
                  <p:embed/>
                </p:oleObj>
              </mc:Choice>
              <mc:Fallback>
                <p:oleObj name="Equation" r:id="rId40" imgW="79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31118" y="4743360"/>
                        <a:ext cx="414884" cy="21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44" name="Ink 43"/>
              <p14:cNvContentPartPr/>
              <p14:nvPr/>
            </p14:nvContentPartPr>
            <p14:xfrm>
              <a:off x="7670880" y="5839920"/>
              <a:ext cx="312840" cy="178920"/>
            </p14:xfrm>
          </p:contentPart>
        </mc:Choice>
        <mc:Fallback>
          <p:pic>
            <p:nvPicPr>
              <p:cNvPr id="44" name="Ink 43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61520" y="5830560"/>
                <a:ext cx="331560" cy="1976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27245"/>
              </p:ext>
            </p:extLst>
          </p:nvPr>
        </p:nvGraphicFramePr>
        <p:xfrm>
          <a:off x="7744750" y="5790000"/>
          <a:ext cx="1651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44" imgW="330120" imgH="317160" progId="Equation.DSMT4">
                  <p:embed/>
                </p:oleObj>
              </mc:Choice>
              <mc:Fallback>
                <p:oleObj name="Equation" r:id="rId44" imgW="33012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750" y="5790000"/>
                        <a:ext cx="16510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19709"/>
              </p:ext>
            </p:extLst>
          </p:nvPr>
        </p:nvGraphicFramePr>
        <p:xfrm>
          <a:off x="6077711" y="4969684"/>
          <a:ext cx="956710" cy="20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46" imgW="1511280" imgH="330120" progId="Equation.DSMT4">
                  <p:embed/>
                </p:oleObj>
              </mc:Choice>
              <mc:Fallback>
                <p:oleObj name="Equation" r:id="rId46" imgW="1511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077711" y="4969684"/>
                        <a:ext cx="956710" cy="20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71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096250" cy="618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9000" y="11430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  <p:cxnSp>
        <p:nvCxnSpPr>
          <p:cNvPr id="4" name="Straight Arrow Connector 3"/>
          <p:cNvCxnSpPr>
            <a:stCxn id="5" idx="2"/>
          </p:cNvCxnSpPr>
          <p:nvPr/>
        </p:nvCxnSpPr>
        <p:spPr>
          <a:xfrm flipV="1">
            <a:off x="6493798" y="2344641"/>
            <a:ext cx="19050" cy="10510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ight Triangle 4"/>
          <p:cNvSpPr/>
          <p:nvPr/>
        </p:nvSpPr>
        <p:spPr>
          <a:xfrm>
            <a:off x="6493798" y="2759062"/>
            <a:ext cx="1071573" cy="636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553469" y="3395662"/>
            <a:ext cx="165960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8241"/>
              </p:ext>
            </p:extLst>
          </p:nvPr>
        </p:nvGraphicFramePr>
        <p:xfrm>
          <a:off x="7239000" y="3505200"/>
          <a:ext cx="4079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40798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32435"/>
              </p:ext>
            </p:extLst>
          </p:nvPr>
        </p:nvGraphicFramePr>
        <p:xfrm>
          <a:off x="6634296" y="2624088"/>
          <a:ext cx="41433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296" y="2624088"/>
                        <a:ext cx="414338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17675"/>
              </p:ext>
            </p:extLst>
          </p:nvPr>
        </p:nvGraphicFramePr>
        <p:xfrm>
          <a:off x="8098771" y="34242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228600" imgH="241300" progId="Equation.DSMT4">
                  <p:embed/>
                </p:oleObj>
              </mc:Choice>
              <mc:Fallback>
                <p:oleObj name="Equation" r:id="rId8" imgW="2286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771" y="342423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36471"/>
              </p:ext>
            </p:extLst>
          </p:nvPr>
        </p:nvGraphicFramePr>
        <p:xfrm>
          <a:off x="6271548" y="2344641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0" imgW="203112" imgH="241195" progId="Equation.DSMT4">
                  <p:embed/>
                </p:oleObj>
              </mc:Choice>
              <mc:Fallback>
                <p:oleObj name="Equation" r:id="rId10" imgW="203112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548" y="2344641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74248"/>
              </p:ext>
            </p:extLst>
          </p:nvPr>
        </p:nvGraphicFramePr>
        <p:xfrm>
          <a:off x="7029584" y="2870151"/>
          <a:ext cx="957263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584" y="2870151"/>
                        <a:ext cx="957263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86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94</Words>
  <Application>Microsoft Office PowerPoint</Application>
  <PresentationFormat>On-screen Show (4:3)</PresentationFormat>
  <Paragraphs>32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39</cp:revision>
  <dcterms:created xsi:type="dcterms:W3CDTF">2013-10-18T07:46:47Z</dcterms:created>
  <dcterms:modified xsi:type="dcterms:W3CDTF">2013-10-31T05:16:41Z</dcterms:modified>
</cp:coreProperties>
</file>